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A8D483" w14:textId="77777777" w:rsidR="00F1266B" w:rsidRDefault="00F1266B" w:rsidP="00F83DA9">
      <w:pPr>
        <w:spacing w:line="20" w:lineRule="atLeast"/>
        <w:jc w:val="center"/>
        <w:rPr>
          <w:b/>
          <w:sz w:val="26"/>
          <w:szCs w:val="28"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3829"/>
        <w:gridCol w:w="6094"/>
      </w:tblGrid>
      <w:tr w:rsidR="006C2B2D" w:rsidRPr="00855657" w14:paraId="55E97F3D" w14:textId="77777777" w:rsidTr="006C2B2D">
        <w:trPr>
          <w:trHeight w:val="1103"/>
        </w:trPr>
        <w:tc>
          <w:tcPr>
            <w:tcW w:w="3829" w:type="dxa"/>
            <w:shd w:val="clear" w:color="auto" w:fill="auto"/>
          </w:tcPr>
          <w:p w14:paraId="42ED62F5" w14:textId="77777777" w:rsidR="006C2B2D" w:rsidRPr="00875B9E" w:rsidRDefault="006C2B2D" w:rsidP="006C2B2D">
            <w:pPr>
              <w:spacing w:line="20" w:lineRule="atLeast"/>
              <w:jc w:val="center"/>
              <w:rPr>
                <w:b/>
              </w:rPr>
            </w:pPr>
            <w:r w:rsidRPr="00875B9E">
              <w:rPr>
                <w:b/>
              </w:rPr>
              <w:t>TRƯỜNG THPT NGÔ GIA TỰ</w:t>
            </w:r>
          </w:p>
          <w:p w14:paraId="27FA21C7" w14:textId="77777777" w:rsidR="006C2B2D" w:rsidRPr="00875B9E" w:rsidRDefault="006C2B2D" w:rsidP="006C2B2D">
            <w:pPr>
              <w:spacing w:line="20" w:lineRule="atLeast"/>
              <w:jc w:val="center"/>
              <w:rPr>
                <w:b/>
              </w:rPr>
            </w:pPr>
            <w:r w:rsidRPr="00875B9E">
              <w:rPr>
                <w:b/>
              </w:rPr>
              <w:t>TỔ HÓA HỌC</w:t>
            </w:r>
          </w:p>
          <w:p w14:paraId="41EEA1CA" w14:textId="77777777" w:rsidR="006C2B2D" w:rsidRPr="00515276" w:rsidRDefault="006C2B2D" w:rsidP="006C2B2D">
            <w:pPr>
              <w:jc w:val="center"/>
              <w:rPr>
                <w:b/>
                <w:bCs/>
                <w:szCs w:val="20"/>
              </w:rPr>
            </w:pPr>
            <w:r w:rsidRPr="00B809D1">
              <w:rPr>
                <w:b/>
                <w:sz w:val="28"/>
                <w:szCs w:val="28"/>
              </w:rPr>
              <w:sym w:font="Symbol" w:char="F02D"/>
            </w:r>
            <w:r w:rsidRPr="00B809D1">
              <w:rPr>
                <w:b/>
                <w:sz w:val="28"/>
                <w:szCs w:val="28"/>
              </w:rPr>
              <w:sym w:font="Symbol" w:char="F02D"/>
            </w:r>
            <w:r w:rsidRPr="00B809D1">
              <w:rPr>
                <w:b/>
                <w:sz w:val="28"/>
                <w:szCs w:val="28"/>
              </w:rPr>
              <w:sym w:font="Symbol" w:char="F02D"/>
            </w:r>
            <w:r>
              <w:rPr>
                <w:b/>
                <w:bCs/>
              </w:rPr>
              <w:sym w:font="Wingdings 2" w:char="F065"/>
            </w:r>
            <w:r>
              <w:rPr>
                <w:b/>
                <w:bCs/>
              </w:rPr>
              <w:sym w:font="Wingdings 2" w:char="F0F5"/>
            </w:r>
            <w:r>
              <w:rPr>
                <w:b/>
                <w:bCs/>
              </w:rPr>
              <w:sym w:font="Wingdings 2" w:char="F066"/>
            </w:r>
            <w:r w:rsidRPr="00B809D1">
              <w:rPr>
                <w:b/>
                <w:sz w:val="28"/>
                <w:szCs w:val="28"/>
              </w:rPr>
              <w:sym w:font="Symbol" w:char="F02D"/>
            </w:r>
            <w:r w:rsidRPr="00B809D1">
              <w:rPr>
                <w:b/>
                <w:sz w:val="28"/>
                <w:szCs w:val="28"/>
              </w:rPr>
              <w:sym w:font="Symbol" w:char="F02D"/>
            </w:r>
            <w:r w:rsidRPr="00B809D1"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6094" w:type="dxa"/>
            <w:tcBorders>
              <w:left w:val="nil"/>
            </w:tcBorders>
            <w:shd w:val="clear" w:color="auto" w:fill="auto"/>
          </w:tcPr>
          <w:p w14:paraId="7AC19BB2" w14:textId="77777777" w:rsidR="006C2B2D" w:rsidRPr="009A377B" w:rsidRDefault="006C2B2D" w:rsidP="006C2B2D">
            <w:pPr>
              <w:spacing w:line="20" w:lineRule="atLeast"/>
              <w:jc w:val="center"/>
              <w:rPr>
                <w:b/>
                <w:color w:val="000000"/>
                <w:sz w:val="26"/>
                <w:szCs w:val="26"/>
              </w:rPr>
            </w:pPr>
            <w:r w:rsidRPr="009A377B">
              <w:rPr>
                <w:b/>
                <w:color w:val="000000"/>
                <w:sz w:val="26"/>
                <w:szCs w:val="26"/>
              </w:rPr>
              <w:t>BÀI KIỂM TRA GIỮA HKIi NĂM 2022-2023</w:t>
            </w:r>
          </w:p>
          <w:p w14:paraId="707EE948" w14:textId="77777777" w:rsidR="006C2B2D" w:rsidRPr="009A377B" w:rsidRDefault="006C2B2D" w:rsidP="006C2B2D">
            <w:pPr>
              <w:spacing w:line="20" w:lineRule="atLeast"/>
              <w:jc w:val="center"/>
              <w:rPr>
                <w:b/>
                <w:color w:val="000000"/>
                <w:sz w:val="26"/>
                <w:szCs w:val="26"/>
              </w:rPr>
            </w:pPr>
            <w:r w:rsidRPr="009A377B">
              <w:rPr>
                <w:b/>
                <w:color w:val="000000"/>
                <w:sz w:val="26"/>
                <w:szCs w:val="26"/>
              </w:rPr>
              <w:t xml:space="preserve">MÔN: HÓA HỌC </w:t>
            </w:r>
            <w:r w:rsidRPr="009A377B">
              <w:rPr>
                <w:b/>
                <w:color w:val="000000"/>
                <w:sz w:val="26"/>
                <w:szCs w:val="26"/>
              </w:rPr>
              <w:sym w:font="Symbol" w:char="F02D"/>
            </w:r>
            <w:r w:rsidRPr="009A377B">
              <w:rPr>
                <w:b/>
                <w:color w:val="000000"/>
                <w:sz w:val="26"/>
                <w:szCs w:val="26"/>
              </w:rPr>
              <w:t xml:space="preserve"> KHỐI 10</w:t>
            </w:r>
          </w:p>
          <w:p w14:paraId="4FC86578" w14:textId="77777777" w:rsidR="006C2B2D" w:rsidRPr="00855657" w:rsidRDefault="006C2B2D" w:rsidP="006C2B2D">
            <w:pPr>
              <w:spacing w:line="20" w:lineRule="atLeast"/>
              <w:jc w:val="center"/>
              <w:rPr>
                <w:i/>
                <w:color w:val="000000"/>
                <w:sz w:val="28"/>
                <w:szCs w:val="28"/>
              </w:rPr>
            </w:pPr>
            <w:r w:rsidRPr="009A377B">
              <w:rPr>
                <w:i/>
                <w:color w:val="000000"/>
                <w:sz w:val="26"/>
                <w:szCs w:val="26"/>
              </w:rPr>
              <w:t>Thời gian làm bài: 45 phút</w:t>
            </w:r>
          </w:p>
        </w:tc>
      </w:tr>
    </w:tbl>
    <w:p w14:paraId="79C32E68" w14:textId="77777777" w:rsidR="00F83DA9" w:rsidRPr="00F1266B" w:rsidRDefault="00F83DA9" w:rsidP="00F83DA9">
      <w:pPr>
        <w:spacing w:line="20" w:lineRule="atLeast"/>
        <w:jc w:val="center"/>
        <w:rPr>
          <w:b/>
          <w:color w:val="000000"/>
          <w:sz w:val="26"/>
          <w:szCs w:val="28"/>
        </w:rPr>
      </w:pPr>
      <w:r w:rsidRPr="00F1266B">
        <w:rPr>
          <w:b/>
          <w:color w:val="000000"/>
          <w:sz w:val="26"/>
          <w:szCs w:val="28"/>
        </w:rPr>
        <w:t>ĐÁP ÁN BÀI KIỂM TRA GIỮA HKII NĂM 2022-2023</w:t>
      </w:r>
    </w:p>
    <w:p w14:paraId="4FD85786" w14:textId="77777777" w:rsidR="00F83DA9" w:rsidRPr="00F1266B" w:rsidRDefault="00F83DA9" w:rsidP="00F83DA9">
      <w:pPr>
        <w:spacing w:line="20" w:lineRule="atLeast"/>
        <w:jc w:val="center"/>
        <w:rPr>
          <w:b/>
          <w:color w:val="000000"/>
          <w:sz w:val="26"/>
          <w:szCs w:val="28"/>
        </w:rPr>
      </w:pPr>
      <w:r w:rsidRPr="00F1266B">
        <w:rPr>
          <w:b/>
          <w:color w:val="000000"/>
          <w:sz w:val="26"/>
          <w:szCs w:val="28"/>
        </w:rPr>
        <w:t xml:space="preserve">MÔN: HÓA HỌC </w:t>
      </w:r>
      <w:r w:rsidRPr="00F1266B">
        <w:rPr>
          <w:b/>
          <w:color w:val="000000"/>
          <w:sz w:val="26"/>
          <w:szCs w:val="28"/>
        </w:rPr>
        <w:sym w:font="Symbol" w:char="F02D"/>
      </w:r>
      <w:r w:rsidRPr="00F1266B">
        <w:rPr>
          <w:b/>
          <w:color w:val="000000"/>
          <w:sz w:val="26"/>
          <w:szCs w:val="28"/>
        </w:rPr>
        <w:t xml:space="preserve"> KHỐI 10</w:t>
      </w:r>
    </w:p>
    <w:p w14:paraId="39A28061" w14:textId="77777777" w:rsidR="00F83DA9" w:rsidRPr="00A03997" w:rsidRDefault="00F83DA9" w:rsidP="00F83DA9">
      <w:pPr>
        <w:rPr>
          <w:b/>
        </w:rPr>
      </w:pPr>
      <w:r w:rsidRPr="00A03997">
        <w:rPr>
          <w:b/>
        </w:rPr>
        <w:t>A. Trắc nghiệm</w:t>
      </w:r>
    </w:p>
    <w:p w14:paraId="2A23D4C5" w14:textId="77777777" w:rsidR="00F83DA9" w:rsidRPr="004525CD" w:rsidRDefault="00F83DA9" w:rsidP="00F1266B">
      <w:pPr>
        <w:jc w:val="center"/>
        <w:rPr>
          <w:b/>
        </w:rPr>
      </w:pPr>
      <w:r w:rsidRPr="004525CD">
        <w:rPr>
          <w:b/>
        </w:rPr>
        <w:t>Mã 132</w:t>
      </w:r>
    </w:p>
    <w:tbl>
      <w:tblPr>
        <w:tblW w:w="6002" w:type="dxa"/>
        <w:tblInd w:w="29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20"/>
        <w:gridCol w:w="461"/>
        <w:gridCol w:w="461"/>
        <w:gridCol w:w="472"/>
        <w:gridCol w:w="472"/>
        <w:gridCol w:w="461"/>
        <w:gridCol w:w="461"/>
        <w:gridCol w:w="472"/>
        <w:gridCol w:w="472"/>
        <w:gridCol w:w="550"/>
        <w:gridCol w:w="550"/>
        <w:gridCol w:w="550"/>
      </w:tblGrid>
      <w:tr w:rsidR="00F83DA9" w:rsidRPr="00F83DA9" w14:paraId="0FC239FC" w14:textId="77777777" w:rsidTr="00F1266B">
        <w:trPr>
          <w:trHeight w:val="255"/>
        </w:trPr>
        <w:tc>
          <w:tcPr>
            <w:tcW w:w="620" w:type="dxa"/>
            <w:shd w:val="clear" w:color="auto" w:fill="auto"/>
            <w:noWrap/>
            <w:vAlign w:val="bottom"/>
          </w:tcPr>
          <w:p w14:paraId="3BA640A4" w14:textId="77777777" w:rsidR="00F83DA9" w:rsidRPr="00F83DA9" w:rsidRDefault="00F83DA9">
            <w:r w:rsidRPr="00F83DA9">
              <w:t>1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740A9A75" w14:textId="77777777" w:rsidR="00F83DA9" w:rsidRPr="00F83DA9" w:rsidRDefault="00F83DA9">
            <w:r w:rsidRPr="00F83DA9">
              <w:t>2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55D47443" w14:textId="77777777" w:rsidR="00F83DA9" w:rsidRPr="00F83DA9" w:rsidRDefault="00F83DA9">
            <w:r w:rsidRPr="00F83DA9">
              <w:t>3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527D0E9F" w14:textId="77777777" w:rsidR="00F83DA9" w:rsidRPr="00F83DA9" w:rsidRDefault="00F83DA9">
            <w:r w:rsidRPr="00F83DA9">
              <w:t>4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22A6D343" w14:textId="77777777" w:rsidR="00F83DA9" w:rsidRPr="00F83DA9" w:rsidRDefault="00F83DA9">
            <w:r w:rsidRPr="00F83DA9">
              <w:t>5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75038196" w14:textId="77777777" w:rsidR="00F83DA9" w:rsidRPr="00F83DA9" w:rsidRDefault="00F83DA9">
            <w:r w:rsidRPr="00F83DA9">
              <w:t>6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228F45F0" w14:textId="77777777" w:rsidR="00F83DA9" w:rsidRPr="00F83DA9" w:rsidRDefault="00F83DA9">
            <w:r w:rsidRPr="00F83DA9">
              <w:t>7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6D7AD822" w14:textId="77777777" w:rsidR="00F83DA9" w:rsidRPr="00F83DA9" w:rsidRDefault="00F83DA9">
            <w:r w:rsidRPr="00F83DA9">
              <w:t>8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1CC2894A" w14:textId="77777777" w:rsidR="00F83DA9" w:rsidRPr="00F83DA9" w:rsidRDefault="00F83DA9">
            <w:r w:rsidRPr="00F83DA9">
              <w:t>9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6E1995F3" w14:textId="77777777" w:rsidR="00F83DA9" w:rsidRPr="00F83DA9" w:rsidRDefault="00F83DA9">
            <w:r w:rsidRPr="00F83DA9">
              <w:t>10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669A82B6" w14:textId="77777777" w:rsidR="00F83DA9" w:rsidRPr="00F83DA9" w:rsidRDefault="00F83DA9">
            <w:r w:rsidRPr="00F83DA9">
              <w:t>11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50956EA3" w14:textId="77777777" w:rsidR="00F83DA9" w:rsidRPr="00F83DA9" w:rsidRDefault="00F83DA9">
            <w:r w:rsidRPr="00F83DA9">
              <w:t>12</w:t>
            </w:r>
          </w:p>
        </w:tc>
      </w:tr>
      <w:tr w:rsidR="00F83DA9" w:rsidRPr="00F83DA9" w14:paraId="46D29AD1" w14:textId="77777777" w:rsidTr="00F1266B">
        <w:trPr>
          <w:trHeight w:val="255"/>
        </w:trPr>
        <w:tc>
          <w:tcPr>
            <w:tcW w:w="620" w:type="dxa"/>
            <w:shd w:val="clear" w:color="auto" w:fill="auto"/>
            <w:noWrap/>
            <w:vAlign w:val="bottom"/>
          </w:tcPr>
          <w:p w14:paraId="29373910" w14:textId="77777777" w:rsidR="00F83DA9" w:rsidRPr="00F83DA9" w:rsidRDefault="00F83DA9">
            <w:r w:rsidRPr="00F83DA9">
              <w:t>B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4694DD59" w14:textId="77777777" w:rsidR="00F83DA9" w:rsidRPr="00F83DA9" w:rsidRDefault="00F83DA9">
            <w:r w:rsidRPr="00F83DA9">
              <w:t>A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57FC848F" w14:textId="77777777" w:rsidR="00F83DA9" w:rsidRPr="00F83DA9" w:rsidRDefault="00F83DA9">
            <w:r w:rsidRPr="00F83DA9">
              <w:t>A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0D764B01" w14:textId="77777777" w:rsidR="00F83DA9" w:rsidRPr="00F83DA9" w:rsidRDefault="00F83DA9">
            <w:r w:rsidRPr="00F83DA9">
              <w:t>C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0E280BCE" w14:textId="77777777" w:rsidR="00F83DA9" w:rsidRPr="00F83DA9" w:rsidRDefault="00F83DA9">
            <w:r w:rsidRPr="00F83DA9">
              <w:t>D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31599848" w14:textId="77777777" w:rsidR="00F83DA9" w:rsidRPr="00F83DA9" w:rsidRDefault="00F83DA9">
            <w:r w:rsidRPr="00F83DA9">
              <w:t>A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5533CFB5" w14:textId="77777777" w:rsidR="00F83DA9" w:rsidRPr="00F83DA9" w:rsidRDefault="00F83DA9">
            <w:r w:rsidRPr="00F83DA9">
              <w:t>B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3FB42C85" w14:textId="77777777" w:rsidR="00F83DA9" w:rsidRPr="00F83DA9" w:rsidRDefault="00F83DA9">
            <w:r w:rsidRPr="00F83DA9">
              <w:t>D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7E1CB504" w14:textId="77777777" w:rsidR="00F83DA9" w:rsidRPr="00F83DA9" w:rsidRDefault="00F83DA9">
            <w:r w:rsidRPr="00F83DA9">
              <w:t>D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2E595E54" w14:textId="77777777" w:rsidR="00F83DA9" w:rsidRPr="00F83DA9" w:rsidRDefault="00F83DA9">
            <w:r w:rsidRPr="00F83DA9">
              <w:t>C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35848A5E" w14:textId="77777777" w:rsidR="00F83DA9" w:rsidRPr="00F83DA9" w:rsidRDefault="00F83DA9">
            <w:r w:rsidRPr="00F83DA9">
              <w:t>B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38BD076C" w14:textId="77777777" w:rsidR="00F83DA9" w:rsidRPr="00F83DA9" w:rsidRDefault="00F83DA9">
            <w:r w:rsidRPr="00F83DA9">
              <w:t>C</w:t>
            </w:r>
          </w:p>
        </w:tc>
      </w:tr>
    </w:tbl>
    <w:p w14:paraId="188A22F0" w14:textId="77777777" w:rsidR="00F83DA9" w:rsidRDefault="00F83DA9" w:rsidP="00F83DA9"/>
    <w:p w14:paraId="066B10F5" w14:textId="77777777" w:rsidR="00F83DA9" w:rsidRPr="004525CD" w:rsidRDefault="00F83DA9" w:rsidP="00F1266B">
      <w:pPr>
        <w:jc w:val="center"/>
        <w:rPr>
          <w:b/>
        </w:rPr>
      </w:pPr>
      <w:r w:rsidRPr="004525CD">
        <w:rPr>
          <w:b/>
        </w:rPr>
        <w:t>Mã 209</w:t>
      </w:r>
    </w:p>
    <w:tbl>
      <w:tblPr>
        <w:tblW w:w="5843" w:type="dxa"/>
        <w:tblInd w:w="29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1"/>
        <w:gridCol w:w="472"/>
        <w:gridCol w:w="461"/>
        <w:gridCol w:w="472"/>
        <w:gridCol w:w="472"/>
        <w:gridCol w:w="461"/>
        <w:gridCol w:w="461"/>
        <w:gridCol w:w="472"/>
        <w:gridCol w:w="461"/>
        <w:gridCol w:w="550"/>
        <w:gridCol w:w="550"/>
        <w:gridCol w:w="550"/>
      </w:tblGrid>
      <w:tr w:rsidR="00F83DA9" w:rsidRPr="00F83DA9" w14:paraId="1687C180" w14:textId="77777777" w:rsidTr="00F1266B">
        <w:trPr>
          <w:trHeight w:val="255"/>
        </w:trPr>
        <w:tc>
          <w:tcPr>
            <w:tcW w:w="461" w:type="dxa"/>
            <w:shd w:val="clear" w:color="auto" w:fill="auto"/>
            <w:noWrap/>
            <w:vAlign w:val="bottom"/>
          </w:tcPr>
          <w:p w14:paraId="54762A38" w14:textId="77777777" w:rsidR="00F83DA9" w:rsidRPr="00F83DA9" w:rsidRDefault="00F83DA9">
            <w:r w:rsidRPr="00F83DA9">
              <w:t>1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543E8E6B" w14:textId="77777777" w:rsidR="00F83DA9" w:rsidRPr="00F83DA9" w:rsidRDefault="00F83DA9">
            <w:r w:rsidRPr="00F83DA9">
              <w:t>2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7EEA842C" w14:textId="77777777" w:rsidR="00F83DA9" w:rsidRPr="00F83DA9" w:rsidRDefault="00F83DA9">
            <w:r w:rsidRPr="00F83DA9">
              <w:t>3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05DD7C02" w14:textId="77777777" w:rsidR="00F83DA9" w:rsidRPr="00F83DA9" w:rsidRDefault="00F83DA9">
            <w:r w:rsidRPr="00F83DA9">
              <w:t>4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1CEAFB1F" w14:textId="77777777" w:rsidR="00F83DA9" w:rsidRPr="00F83DA9" w:rsidRDefault="00F83DA9">
            <w:r w:rsidRPr="00F83DA9">
              <w:t>5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7DB0960C" w14:textId="77777777" w:rsidR="00F83DA9" w:rsidRPr="00F83DA9" w:rsidRDefault="00F83DA9">
            <w:r w:rsidRPr="00F83DA9">
              <w:t>6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7A7936A1" w14:textId="77777777" w:rsidR="00F83DA9" w:rsidRPr="00F83DA9" w:rsidRDefault="00F83DA9">
            <w:r w:rsidRPr="00F83DA9">
              <w:t>7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1731AA76" w14:textId="77777777" w:rsidR="00F83DA9" w:rsidRPr="00F83DA9" w:rsidRDefault="00F83DA9">
            <w:r w:rsidRPr="00F83DA9">
              <w:t>8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676540F7" w14:textId="77777777" w:rsidR="00F83DA9" w:rsidRPr="00F83DA9" w:rsidRDefault="00F83DA9">
            <w:r w:rsidRPr="00F83DA9">
              <w:t>9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327A243D" w14:textId="77777777" w:rsidR="00F83DA9" w:rsidRPr="00F83DA9" w:rsidRDefault="00F83DA9">
            <w:r w:rsidRPr="00F83DA9">
              <w:t>10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12CD1034" w14:textId="77777777" w:rsidR="00F83DA9" w:rsidRPr="00F83DA9" w:rsidRDefault="00F83DA9">
            <w:r w:rsidRPr="00F83DA9">
              <w:t>11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5FF35EC6" w14:textId="77777777" w:rsidR="00F83DA9" w:rsidRPr="00F83DA9" w:rsidRDefault="00F83DA9">
            <w:r w:rsidRPr="00F83DA9">
              <w:t>12</w:t>
            </w:r>
          </w:p>
        </w:tc>
      </w:tr>
      <w:tr w:rsidR="00F83DA9" w:rsidRPr="00F83DA9" w14:paraId="2F9070DB" w14:textId="77777777" w:rsidTr="00F1266B">
        <w:trPr>
          <w:trHeight w:val="255"/>
        </w:trPr>
        <w:tc>
          <w:tcPr>
            <w:tcW w:w="461" w:type="dxa"/>
            <w:shd w:val="clear" w:color="auto" w:fill="auto"/>
            <w:noWrap/>
            <w:vAlign w:val="bottom"/>
          </w:tcPr>
          <w:p w14:paraId="711710BB" w14:textId="77777777" w:rsidR="00F83DA9" w:rsidRPr="00F83DA9" w:rsidRDefault="00F83DA9">
            <w:r w:rsidRPr="00F83DA9">
              <w:t>A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1CE9CFD8" w14:textId="77777777" w:rsidR="00F83DA9" w:rsidRPr="00F83DA9" w:rsidRDefault="00F83DA9">
            <w:r w:rsidRPr="00F83DA9">
              <w:t>C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50D75953" w14:textId="77777777" w:rsidR="00F83DA9" w:rsidRPr="00F83DA9" w:rsidRDefault="00F83DA9">
            <w:r w:rsidRPr="00F83DA9">
              <w:t>A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708AA668" w14:textId="77777777" w:rsidR="00F83DA9" w:rsidRPr="00F83DA9" w:rsidRDefault="00F83DA9">
            <w:r w:rsidRPr="00F83DA9">
              <w:t>D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121EDB25" w14:textId="77777777" w:rsidR="00F83DA9" w:rsidRPr="00F83DA9" w:rsidRDefault="00F83DA9">
            <w:r w:rsidRPr="00F83DA9">
              <w:t>C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44C9DB8E" w14:textId="77777777" w:rsidR="00F83DA9" w:rsidRPr="00F83DA9" w:rsidRDefault="00F83DA9">
            <w:r w:rsidRPr="00F83DA9">
              <w:t>A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0EF8AA82" w14:textId="77777777" w:rsidR="00F83DA9" w:rsidRPr="00F83DA9" w:rsidRDefault="00F83DA9">
            <w:r w:rsidRPr="00F83DA9">
              <w:t>B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74B2017C" w14:textId="77777777" w:rsidR="00F83DA9" w:rsidRPr="00F83DA9" w:rsidRDefault="00F83DA9">
            <w:r w:rsidRPr="00F83DA9">
              <w:t>D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6BEFDE17" w14:textId="77777777" w:rsidR="00F83DA9" w:rsidRPr="00F83DA9" w:rsidRDefault="00F83DA9">
            <w:r w:rsidRPr="00F83DA9">
              <w:t>B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6C2815DC" w14:textId="77777777" w:rsidR="00F83DA9" w:rsidRPr="00F83DA9" w:rsidRDefault="00F83DA9">
            <w:r w:rsidRPr="00F83DA9">
              <w:t>B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58DB7C5A" w14:textId="77777777" w:rsidR="00F83DA9" w:rsidRPr="00F83DA9" w:rsidRDefault="00F83DA9">
            <w:r w:rsidRPr="00F83DA9">
              <w:t>D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773E6408" w14:textId="77777777" w:rsidR="00F83DA9" w:rsidRPr="00F83DA9" w:rsidRDefault="00F83DA9">
            <w:r w:rsidRPr="00F83DA9">
              <w:t>C</w:t>
            </w:r>
          </w:p>
        </w:tc>
      </w:tr>
    </w:tbl>
    <w:p w14:paraId="53465567" w14:textId="77777777" w:rsidR="00F83DA9" w:rsidRDefault="00F83DA9" w:rsidP="00F83DA9"/>
    <w:p w14:paraId="4C473412" w14:textId="77777777" w:rsidR="00F83DA9" w:rsidRPr="004525CD" w:rsidRDefault="00F83DA9" w:rsidP="00F1266B">
      <w:pPr>
        <w:jc w:val="center"/>
        <w:rPr>
          <w:b/>
        </w:rPr>
      </w:pPr>
      <w:r w:rsidRPr="004525CD">
        <w:rPr>
          <w:b/>
        </w:rPr>
        <w:t>Mã 357</w:t>
      </w:r>
    </w:p>
    <w:tbl>
      <w:tblPr>
        <w:tblW w:w="5843" w:type="dxa"/>
        <w:tblInd w:w="29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1"/>
        <w:gridCol w:w="472"/>
        <w:gridCol w:w="461"/>
        <w:gridCol w:w="472"/>
        <w:gridCol w:w="461"/>
        <w:gridCol w:w="472"/>
        <w:gridCol w:w="472"/>
        <w:gridCol w:w="461"/>
        <w:gridCol w:w="461"/>
        <w:gridCol w:w="550"/>
        <w:gridCol w:w="550"/>
        <w:gridCol w:w="550"/>
      </w:tblGrid>
      <w:tr w:rsidR="00F83DA9" w:rsidRPr="00F83DA9" w14:paraId="28ADFD8E" w14:textId="77777777" w:rsidTr="00F1266B">
        <w:trPr>
          <w:trHeight w:val="255"/>
        </w:trPr>
        <w:tc>
          <w:tcPr>
            <w:tcW w:w="461" w:type="dxa"/>
            <w:shd w:val="clear" w:color="auto" w:fill="auto"/>
            <w:noWrap/>
            <w:vAlign w:val="bottom"/>
          </w:tcPr>
          <w:p w14:paraId="62A586B4" w14:textId="77777777" w:rsidR="00F83DA9" w:rsidRPr="00F83DA9" w:rsidRDefault="00F83DA9">
            <w:r w:rsidRPr="00F83DA9">
              <w:t>1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032DA460" w14:textId="77777777" w:rsidR="00F83DA9" w:rsidRPr="00F83DA9" w:rsidRDefault="00F83DA9">
            <w:r w:rsidRPr="00F83DA9">
              <w:t>2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0907A975" w14:textId="77777777" w:rsidR="00F83DA9" w:rsidRPr="00F83DA9" w:rsidRDefault="00F83DA9">
            <w:r w:rsidRPr="00F83DA9">
              <w:t>3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05FC91ED" w14:textId="77777777" w:rsidR="00F83DA9" w:rsidRPr="00F83DA9" w:rsidRDefault="00F83DA9">
            <w:r w:rsidRPr="00F83DA9">
              <w:t>4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4576DFD8" w14:textId="77777777" w:rsidR="00F83DA9" w:rsidRPr="00F83DA9" w:rsidRDefault="00F83DA9">
            <w:r w:rsidRPr="00F83DA9">
              <w:t>5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7C76393C" w14:textId="77777777" w:rsidR="00F83DA9" w:rsidRPr="00F83DA9" w:rsidRDefault="00F83DA9">
            <w:r w:rsidRPr="00F83DA9">
              <w:t>6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5E7EAEF4" w14:textId="77777777" w:rsidR="00F83DA9" w:rsidRPr="00F83DA9" w:rsidRDefault="00F83DA9">
            <w:r w:rsidRPr="00F83DA9">
              <w:t>7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3D0A9FBB" w14:textId="77777777" w:rsidR="00F83DA9" w:rsidRPr="00F83DA9" w:rsidRDefault="00F83DA9">
            <w:r w:rsidRPr="00F83DA9">
              <w:t>8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5B9EA1A6" w14:textId="77777777" w:rsidR="00F83DA9" w:rsidRPr="00F83DA9" w:rsidRDefault="00F83DA9">
            <w:r w:rsidRPr="00F83DA9">
              <w:t>9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6FAC398A" w14:textId="77777777" w:rsidR="00F83DA9" w:rsidRPr="00F83DA9" w:rsidRDefault="00F83DA9">
            <w:r w:rsidRPr="00F83DA9">
              <w:t>10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3D2853FA" w14:textId="77777777" w:rsidR="00F83DA9" w:rsidRPr="00F83DA9" w:rsidRDefault="00F83DA9">
            <w:r w:rsidRPr="00F83DA9">
              <w:t>11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4F2A6693" w14:textId="77777777" w:rsidR="00F83DA9" w:rsidRPr="00F83DA9" w:rsidRDefault="00F83DA9">
            <w:r w:rsidRPr="00F83DA9">
              <w:t>12</w:t>
            </w:r>
          </w:p>
        </w:tc>
      </w:tr>
      <w:tr w:rsidR="00F83DA9" w:rsidRPr="00F83DA9" w14:paraId="5A266E69" w14:textId="77777777" w:rsidTr="00F1266B">
        <w:trPr>
          <w:trHeight w:val="255"/>
        </w:trPr>
        <w:tc>
          <w:tcPr>
            <w:tcW w:w="461" w:type="dxa"/>
            <w:shd w:val="clear" w:color="auto" w:fill="auto"/>
            <w:noWrap/>
            <w:vAlign w:val="bottom"/>
          </w:tcPr>
          <w:p w14:paraId="35E4F67F" w14:textId="77777777" w:rsidR="00F83DA9" w:rsidRPr="00F83DA9" w:rsidRDefault="00F83DA9">
            <w:r w:rsidRPr="00F83DA9">
              <w:t>B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2BD12BAC" w14:textId="77777777" w:rsidR="00F83DA9" w:rsidRPr="00F83DA9" w:rsidRDefault="00F83DA9">
            <w:r w:rsidRPr="00F83DA9">
              <w:t>D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12852E8B" w14:textId="77777777" w:rsidR="00F83DA9" w:rsidRPr="00F83DA9" w:rsidRDefault="00F83DA9">
            <w:r w:rsidRPr="00F83DA9">
              <w:t>A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1A5741CC" w14:textId="77777777" w:rsidR="00F83DA9" w:rsidRPr="00F83DA9" w:rsidRDefault="00F83DA9">
            <w:r w:rsidRPr="00F83DA9">
              <w:t>C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2083E489" w14:textId="77777777" w:rsidR="00F83DA9" w:rsidRPr="00F83DA9" w:rsidRDefault="00F83DA9">
            <w:r w:rsidRPr="00F83DA9">
              <w:t>A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7EE322CC" w14:textId="77777777" w:rsidR="00F83DA9" w:rsidRPr="00F83DA9" w:rsidRDefault="00F83DA9">
            <w:r w:rsidRPr="00F83DA9">
              <w:t>C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6ABAF3CD" w14:textId="77777777" w:rsidR="00F83DA9" w:rsidRPr="00F83DA9" w:rsidRDefault="00F83DA9">
            <w:r w:rsidRPr="00F83DA9">
              <w:t>C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2127FDE1" w14:textId="77777777" w:rsidR="00F83DA9" w:rsidRPr="00F83DA9" w:rsidRDefault="00F83DA9">
            <w:r w:rsidRPr="00F83DA9">
              <w:t>B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164364A0" w14:textId="77777777" w:rsidR="00F83DA9" w:rsidRPr="00F83DA9" w:rsidRDefault="00F83DA9">
            <w:r w:rsidRPr="00F83DA9">
              <w:t>B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32781755" w14:textId="77777777" w:rsidR="00F83DA9" w:rsidRPr="00F83DA9" w:rsidRDefault="00F83DA9">
            <w:r w:rsidRPr="00F83DA9">
              <w:t>A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4423DD1D" w14:textId="77777777" w:rsidR="00F83DA9" w:rsidRPr="00F83DA9" w:rsidRDefault="00F83DA9">
            <w:r w:rsidRPr="00F83DA9">
              <w:t>D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2EE67515" w14:textId="77777777" w:rsidR="00F83DA9" w:rsidRPr="00F83DA9" w:rsidRDefault="00F83DA9">
            <w:r w:rsidRPr="00F83DA9">
              <w:t>D</w:t>
            </w:r>
          </w:p>
        </w:tc>
      </w:tr>
    </w:tbl>
    <w:p w14:paraId="0F668C70" w14:textId="77777777" w:rsidR="00F83DA9" w:rsidRDefault="00F83DA9" w:rsidP="00F83DA9"/>
    <w:p w14:paraId="6C265371" w14:textId="77777777" w:rsidR="00F83DA9" w:rsidRPr="004525CD" w:rsidRDefault="00F83DA9" w:rsidP="00F1266B">
      <w:pPr>
        <w:jc w:val="center"/>
        <w:rPr>
          <w:b/>
        </w:rPr>
      </w:pPr>
      <w:r w:rsidRPr="004525CD">
        <w:rPr>
          <w:b/>
        </w:rPr>
        <w:t>Mã 485</w:t>
      </w:r>
    </w:p>
    <w:tbl>
      <w:tblPr>
        <w:tblW w:w="5832" w:type="dxa"/>
        <w:tblInd w:w="29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1"/>
        <w:gridCol w:w="461"/>
        <w:gridCol w:w="472"/>
        <w:gridCol w:w="472"/>
        <w:gridCol w:w="472"/>
        <w:gridCol w:w="461"/>
        <w:gridCol w:w="461"/>
        <w:gridCol w:w="461"/>
        <w:gridCol w:w="461"/>
        <w:gridCol w:w="550"/>
        <w:gridCol w:w="550"/>
        <w:gridCol w:w="550"/>
      </w:tblGrid>
      <w:tr w:rsidR="00F83DA9" w:rsidRPr="00F83DA9" w14:paraId="0C906F04" w14:textId="77777777" w:rsidTr="00F1266B">
        <w:trPr>
          <w:trHeight w:val="255"/>
        </w:trPr>
        <w:tc>
          <w:tcPr>
            <w:tcW w:w="461" w:type="dxa"/>
            <w:shd w:val="clear" w:color="auto" w:fill="auto"/>
            <w:noWrap/>
            <w:vAlign w:val="bottom"/>
          </w:tcPr>
          <w:p w14:paraId="155BFD15" w14:textId="77777777" w:rsidR="00F83DA9" w:rsidRPr="00F83DA9" w:rsidRDefault="00F83DA9">
            <w:r w:rsidRPr="00F83DA9">
              <w:t>1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0508B8D1" w14:textId="77777777" w:rsidR="00F83DA9" w:rsidRPr="00F83DA9" w:rsidRDefault="00F83DA9">
            <w:r w:rsidRPr="00F83DA9">
              <w:t>2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3AA6E784" w14:textId="77777777" w:rsidR="00F83DA9" w:rsidRPr="00F83DA9" w:rsidRDefault="00F83DA9">
            <w:r w:rsidRPr="00F83DA9">
              <w:t>3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300C98A2" w14:textId="77777777" w:rsidR="00F83DA9" w:rsidRPr="00F83DA9" w:rsidRDefault="00F83DA9">
            <w:r w:rsidRPr="00F83DA9">
              <w:t>4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6E4844FB" w14:textId="77777777" w:rsidR="00F83DA9" w:rsidRPr="00F83DA9" w:rsidRDefault="00F83DA9">
            <w:r w:rsidRPr="00F83DA9">
              <w:t>5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658B51FC" w14:textId="77777777" w:rsidR="00F83DA9" w:rsidRPr="00F83DA9" w:rsidRDefault="00F83DA9">
            <w:r w:rsidRPr="00F83DA9">
              <w:t>6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2CD513AE" w14:textId="77777777" w:rsidR="00F83DA9" w:rsidRPr="00F83DA9" w:rsidRDefault="00F83DA9">
            <w:r w:rsidRPr="00F83DA9">
              <w:t>7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0560B99B" w14:textId="77777777" w:rsidR="00F83DA9" w:rsidRPr="00F83DA9" w:rsidRDefault="00F83DA9">
            <w:r w:rsidRPr="00F83DA9">
              <w:t>8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6ABD160B" w14:textId="77777777" w:rsidR="00F83DA9" w:rsidRPr="00F83DA9" w:rsidRDefault="00F83DA9">
            <w:r w:rsidRPr="00F83DA9">
              <w:t>9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7303A0AD" w14:textId="77777777" w:rsidR="00F83DA9" w:rsidRPr="00F83DA9" w:rsidRDefault="00F83DA9">
            <w:r w:rsidRPr="00F83DA9">
              <w:t>10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6D37F046" w14:textId="77777777" w:rsidR="00F83DA9" w:rsidRPr="00F83DA9" w:rsidRDefault="00F83DA9">
            <w:r w:rsidRPr="00F83DA9">
              <w:t>11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1609AF22" w14:textId="77777777" w:rsidR="00F83DA9" w:rsidRPr="00F83DA9" w:rsidRDefault="00F83DA9">
            <w:r w:rsidRPr="00F83DA9">
              <w:t>12</w:t>
            </w:r>
          </w:p>
        </w:tc>
      </w:tr>
      <w:tr w:rsidR="00F83DA9" w:rsidRPr="00F83DA9" w14:paraId="3D5F7AB8" w14:textId="77777777" w:rsidTr="00F1266B">
        <w:trPr>
          <w:trHeight w:val="255"/>
        </w:trPr>
        <w:tc>
          <w:tcPr>
            <w:tcW w:w="461" w:type="dxa"/>
            <w:shd w:val="clear" w:color="auto" w:fill="auto"/>
            <w:noWrap/>
            <w:vAlign w:val="bottom"/>
          </w:tcPr>
          <w:p w14:paraId="1BFFA0C1" w14:textId="77777777" w:rsidR="00F83DA9" w:rsidRPr="00F83DA9" w:rsidRDefault="00F83DA9">
            <w:r w:rsidRPr="00F83DA9">
              <w:t>B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38C6DDB6" w14:textId="77777777" w:rsidR="00F83DA9" w:rsidRPr="00F83DA9" w:rsidRDefault="00F83DA9">
            <w:r w:rsidRPr="00F83DA9">
              <w:t>A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4034618A" w14:textId="77777777" w:rsidR="00F83DA9" w:rsidRPr="00F83DA9" w:rsidRDefault="00F83DA9">
            <w:r w:rsidRPr="00F83DA9">
              <w:t>D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348EBD7B" w14:textId="77777777" w:rsidR="00F83DA9" w:rsidRPr="00F83DA9" w:rsidRDefault="00F83DA9">
            <w:r w:rsidRPr="00F83DA9">
              <w:t>C</w:t>
            </w:r>
          </w:p>
        </w:tc>
        <w:tc>
          <w:tcPr>
            <w:tcW w:w="472" w:type="dxa"/>
            <w:shd w:val="clear" w:color="auto" w:fill="auto"/>
            <w:noWrap/>
            <w:vAlign w:val="bottom"/>
          </w:tcPr>
          <w:p w14:paraId="6307E30F" w14:textId="77777777" w:rsidR="00F83DA9" w:rsidRPr="00F83DA9" w:rsidRDefault="00F83DA9">
            <w:r w:rsidRPr="00F83DA9">
              <w:t>D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409EAC50" w14:textId="77777777" w:rsidR="00F83DA9" w:rsidRPr="00F83DA9" w:rsidRDefault="00F83DA9">
            <w:r w:rsidRPr="00F83DA9">
              <w:t>A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22454830" w14:textId="77777777" w:rsidR="00F83DA9" w:rsidRPr="00F83DA9" w:rsidRDefault="00F83DA9">
            <w:r w:rsidRPr="00F83DA9">
              <w:t>B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56EF2C15" w14:textId="77777777" w:rsidR="00F83DA9" w:rsidRPr="00F83DA9" w:rsidRDefault="00F83DA9">
            <w:r w:rsidRPr="00F83DA9">
              <w:t>B</w:t>
            </w:r>
          </w:p>
        </w:tc>
        <w:tc>
          <w:tcPr>
            <w:tcW w:w="461" w:type="dxa"/>
            <w:shd w:val="clear" w:color="auto" w:fill="auto"/>
            <w:noWrap/>
            <w:vAlign w:val="bottom"/>
          </w:tcPr>
          <w:p w14:paraId="307B08E2" w14:textId="77777777" w:rsidR="00F83DA9" w:rsidRPr="00F83DA9" w:rsidRDefault="00F83DA9">
            <w:r w:rsidRPr="00F83DA9">
              <w:t>A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7B10851D" w14:textId="77777777" w:rsidR="00F83DA9" w:rsidRPr="00F83DA9" w:rsidRDefault="00F83DA9">
            <w:r w:rsidRPr="00F83DA9">
              <w:t>C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43CFA085" w14:textId="77777777" w:rsidR="00F83DA9" w:rsidRPr="00F83DA9" w:rsidRDefault="00F83DA9">
            <w:r w:rsidRPr="00F83DA9">
              <w:t>D</w:t>
            </w:r>
          </w:p>
        </w:tc>
        <w:tc>
          <w:tcPr>
            <w:tcW w:w="550" w:type="dxa"/>
            <w:shd w:val="clear" w:color="auto" w:fill="auto"/>
            <w:noWrap/>
            <w:vAlign w:val="bottom"/>
          </w:tcPr>
          <w:p w14:paraId="0F4DF93E" w14:textId="77777777" w:rsidR="00F83DA9" w:rsidRPr="00F83DA9" w:rsidRDefault="00F83DA9">
            <w:r w:rsidRPr="00F83DA9">
              <w:t>C</w:t>
            </w:r>
          </w:p>
        </w:tc>
      </w:tr>
    </w:tbl>
    <w:p w14:paraId="12F3AB5B" w14:textId="77777777" w:rsidR="00F83DA9" w:rsidRDefault="00F83DA9" w:rsidP="00F83DA9"/>
    <w:p w14:paraId="2901729D" w14:textId="77777777" w:rsidR="00F83DA9" w:rsidRPr="00A03997" w:rsidRDefault="00F83DA9" w:rsidP="00F83DA9">
      <w:pPr>
        <w:rPr>
          <w:b/>
        </w:rPr>
      </w:pPr>
      <w:r w:rsidRPr="00A03997">
        <w:rPr>
          <w:b/>
        </w:rPr>
        <w:t>B. Tự luận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6"/>
        <w:gridCol w:w="567"/>
        <w:gridCol w:w="7229"/>
        <w:gridCol w:w="851"/>
      </w:tblGrid>
      <w:tr w:rsidR="00235098" w14:paraId="7BEE9327" w14:textId="77777777" w:rsidTr="009A377B">
        <w:trPr>
          <w:tblHeader/>
        </w:trPr>
        <w:tc>
          <w:tcPr>
            <w:tcW w:w="1843" w:type="dxa"/>
            <w:gridSpan w:val="2"/>
            <w:shd w:val="clear" w:color="auto" w:fill="auto"/>
          </w:tcPr>
          <w:p w14:paraId="3796BF7C" w14:textId="77777777" w:rsidR="00235098" w:rsidRPr="00F1266B" w:rsidRDefault="00235098" w:rsidP="00D60990">
            <w:pPr>
              <w:rPr>
                <w:b/>
              </w:rPr>
            </w:pPr>
            <w:r w:rsidRPr="00F1266B">
              <w:rPr>
                <w:b/>
              </w:rPr>
              <w:t>Câu</w:t>
            </w:r>
          </w:p>
        </w:tc>
        <w:tc>
          <w:tcPr>
            <w:tcW w:w="7229" w:type="dxa"/>
            <w:tcBorders>
              <w:bottom w:val="single" w:sz="4" w:space="0" w:color="auto"/>
            </w:tcBorders>
            <w:shd w:val="clear" w:color="auto" w:fill="auto"/>
          </w:tcPr>
          <w:p w14:paraId="2D3CD8B5" w14:textId="77777777" w:rsidR="00235098" w:rsidRPr="00F1266B" w:rsidRDefault="00235098" w:rsidP="00F1266B">
            <w:pPr>
              <w:jc w:val="center"/>
              <w:rPr>
                <w:b/>
              </w:rPr>
            </w:pPr>
            <w:r w:rsidRPr="00F1266B">
              <w:rPr>
                <w:b/>
              </w:rPr>
              <w:t>Đáp án</w:t>
            </w:r>
          </w:p>
        </w:tc>
        <w:tc>
          <w:tcPr>
            <w:tcW w:w="851" w:type="dxa"/>
            <w:shd w:val="clear" w:color="auto" w:fill="auto"/>
          </w:tcPr>
          <w:p w14:paraId="1252575F" w14:textId="77777777" w:rsidR="00235098" w:rsidRPr="00F1266B" w:rsidRDefault="00235098" w:rsidP="00F1266B">
            <w:pPr>
              <w:jc w:val="center"/>
              <w:rPr>
                <w:b/>
              </w:rPr>
            </w:pPr>
            <w:r w:rsidRPr="00F1266B">
              <w:rPr>
                <w:b/>
              </w:rPr>
              <w:t>Điểm</w:t>
            </w:r>
          </w:p>
        </w:tc>
      </w:tr>
      <w:tr w:rsidR="00235098" w14:paraId="1A301183" w14:textId="77777777" w:rsidTr="00F1266B">
        <w:tc>
          <w:tcPr>
            <w:tcW w:w="1276" w:type="dxa"/>
            <w:vMerge w:val="restart"/>
            <w:shd w:val="clear" w:color="auto" w:fill="auto"/>
          </w:tcPr>
          <w:p w14:paraId="0A902F7D" w14:textId="77777777" w:rsidR="00235098" w:rsidRPr="00F1266B" w:rsidRDefault="00235098" w:rsidP="00D60990">
            <w:pPr>
              <w:rPr>
                <w:b/>
              </w:rPr>
            </w:pPr>
            <w:r w:rsidRPr="00F1266B">
              <w:rPr>
                <w:b/>
              </w:rPr>
              <w:t>Câu 1</w:t>
            </w:r>
          </w:p>
          <w:p w14:paraId="587A8CAD" w14:textId="77777777" w:rsidR="00235098" w:rsidRPr="00F1266B" w:rsidRDefault="00235098" w:rsidP="00D60990">
            <w:pPr>
              <w:rPr>
                <w:b/>
              </w:rPr>
            </w:pPr>
            <w:r w:rsidRPr="00F1266B">
              <w:rPr>
                <w:b/>
              </w:rPr>
              <w:t>2,0 điểm</w:t>
            </w:r>
          </w:p>
        </w:tc>
        <w:tc>
          <w:tcPr>
            <w:tcW w:w="567" w:type="dxa"/>
            <w:shd w:val="clear" w:color="auto" w:fill="auto"/>
          </w:tcPr>
          <w:p w14:paraId="7073A083" w14:textId="77777777" w:rsidR="00235098" w:rsidRPr="00F1266B" w:rsidRDefault="00235098" w:rsidP="00D60990">
            <w:pPr>
              <w:rPr>
                <w:b/>
              </w:rPr>
            </w:pPr>
            <w:r w:rsidRPr="00F1266B">
              <w:rPr>
                <w:b/>
              </w:rPr>
              <w:t>a)</w:t>
            </w:r>
          </w:p>
        </w:tc>
        <w:tc>
          <w:tcPr>
            <w:tcW w:w="7229" w:type="dxa"/>
            <w:tcBorders>
              <w:bottom w:val="dotted" w:sz="4" w:space="0" w:color="auto"/>
            </w:tcBorders>
            <w:shd w:val="clear" w:color="auto" w:fill="auto"/>
          </w:tcPr>
          <w:p w14:paraId="1EE1AF5D" w14:textId="77777777" w:rsidR="00235098" w:rsidRDefault="00235098" w:rsidP="00D60990">
            <w:r>
              <w:t>Fe</w:t>
            </w:r>
            <w:r w:rsidRPr="00F1266B">
              <w:rPr>
                <w:vertAlign w:val="superscript"/>
              </w:rPr>
              <w:t>+2</w:t>
            </w:r>
            <w:r>
              <w:t>O</w:t>
            </w:r>
          </w:p>
          <w:p w14:paraId="53113A4E" w14:textId="77777777" w:rsidR="00235098" w:rsidRDefault="00235098" w:rsidP="00D60990">
            <w:r>
              <w:t>Fe</w:t>
            </w:r>
            <w:r w:rsidRPr="00F1266B">
              <w:rPr>
                <w:vertAlign w:val="superscript"/>
              </w:rPr>
              <w:t>+3</w:t>
            </w:r>
            <w:r>
              <w:t>(OH)</w:t>
            </w:r>
            <w:r w:rsidRPr="00F1266B">
              <w:rPr>
                <w:vertAlign w:val="subscript"/>
              </w:rPr>
              <w:t>3</w:t>
            </w:r>
          </w:p>
          <w:p w14:paraId="56F6B307" w14:textId="77777777" w:rsidR="00235098" w:rsidRDefault="00235098" w:rsidP="00D60990">
            <w:r>
              <w:t>Fe</w:t>
            </w:r>
            <w:r w:rsidRPr="00F1266B">
              <w:rPr>
                <w:vertAlign w:val="superscript"/>
              </w:rPr>
              <w:t>+2</w:t>
            </w:r>
            <w:r>
              <w:t>Cl</w:t>
            </w:r>
            <w:r w:rsidRPr="00F1266B">
              <w:rPr>
                <w:vertAlign w:val="subscript"/>
              </w:rPr>
              <w:t>2</w:t>
            </w:r>
          </w:p>
          <w:p w14:paraId="513EF493" w14:textId="77777777" w:rsidR="00235098" w:rsidRPr="00203021" w:rsidRDefault="00235098" w:rsidP="00D60990">
            <w:r>
              <w:t>Fe</w:t>
            </w:r>
            <w:r w:rsidRPr="00F1266B">
              <w:rPr>
                <w:vertAlign w:val="superscript"/>
              </w:rPr>
              <w:t>+2</w:t>
            </w:r>
            <w:r>
              <w:t>S</w:t>
            </w:r>
          </w:p>
        </w:tc>
        <w:tc>
          <w:tcPr>
            <w:tcW w:w="851" w:type="dxa"/>
            <w:shd w:val="clear" w:color="auto" w:fill="auto"/>
          </w:tcPr>
          <w:p w14:paraId="77398DDB" w14:textId="77777777" w:rsidR="00235098" w:rsidRDefault="00235098" w:rsidP="00F1266B">
            <w:pPr>
              <w:jc w:val="center"/>
            </w:pPr>
            <w:r>
              <w:t>0,25</w:t>
            </w:r>
          </w:p>
          <w:p w14:paraId="7603FE52" w14:textId="77777777" w:rsidR="00235098" w:rsidRDefault="00235098" w:rsidP="00F1266B">
            <w:pPr>
              <w:jc w:val="center"/>
            </w:pPr>
            <w:r>
              <w:t>0,25</w:t>
            </w:r>
          </w:p>
          <w:p w14:paraId="1240820F" w14:textId="77777777" w:rsidR="00235098" w:rsidRDefault="00235098" w:rsidP="00F1266B">
            <w:pPr>
              <w:jc w:val="center"/>
            </w:pPr>
            <w:r>
              <w:t>0,25</w:t>
            </w:r>
          </w:p>
          <w:p w14:paraId="4FCA2D13" w14:textId="77777777" w:rsidR="00235098" w:rsidRDefault="00235098" w:rsidP="00F1266B">
            <w:pPr>
              <w:jc w:val="center"/>
            </w:pPr>
            <w:r>
              <w:t>0,25</w:t>
            </w:r>
          </w:p>
        </w:tc>
      </w:tr>
      <w:tr w:rsidR="00235098" w14:paraId="60F20F44" w14:textId="77777777" w:rsidTr="00F1266B">
        <w:tc>
          <w:tcPr>
            <w:tcW w:w="1276" w:type="dxa"/>
            <w:vMerge/>
            <w:shd w:val="clear" w:color="auto" w:fill="auto"/>
          </w:tcPr>
          <w:p w14:paraId="411C9FBD" w14:textId="77777777" w:rsidR="00235098" w:rsidRPr="00F1266B" w:rsidRDefault="00235098" w:rsidP="00D60990">
            <w:pPr>
              <w:rPr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14:paraId="0228E4A4" w14:textId="77777777" w:rsidR="00235098" w:rsidRPr="00F1266B" w:rsidRDefault="00235098" w:rsidP="00D60990">
            <w:pPr>
              <w:rPr>
                <w:b/>
              </w:rPr>
            </w:pPr>
            <w:r w:rsidRPr="00F1266B">
              <w:rPr>
                <w:b/>
              </w:rPr>
              <w:t>b)</w:t>
            </w:r>
          </w:p>
        </w:tc>
        <w:tc>
          <w:tcPr>
            <w:tcW w:w="7229" w:type="dxa"/>
            <w:tcBorders>
              <w:top w:val="dotted" w:sz="4" w:space="0" w:color="auto"/>
            </w:tcBorders>
            <w:shd w:val="clear" w:color="auto" w:fill="auto"/>
          </w:tcPr>
          <w:p w14:paraId="75D805EC" w14:textId="77777777" w:rsidR="00235098" w:rsidRDefault="00235098" w:rsidP="00D60990">
            <w:r>
              <w:t>S</w:t>
            </w:r>
            <w:r w:rsidRPr="00F1266B">
              <w:rPr>
                <w:vertAlign w:val="superscript"/>
              </w:rPr>
              <w:t>-2</w:t>
            </w:r>
            <w:r>
              <w:t xml:space="preserve"> </w:t>
            </w:r>
            <w:r w:rsidRPr="00F1266B">
              <w:sym w:font="Symbol" w:char="F0AE"/>
            </w:r>
            <w:r>
              <w:t xml:space="preserve"> S</w:t>
            </w:r>
            <w:r w:rsidRPr="00F1266B">
              <w:rPr>
                <w:vertAlign w:val="superscript"/>
              </w:rPr>
              <w:t>+6</w:t>
            </w:r>
            <w:r>
              <w:t xml:space="preserve"> +8e.</w:t>
            </w:r>
          </w:p>
          <w:p w14:paraId="7B681E3A" w14:textId="77777777" w:rsidR="00235098" w:rsidRPr="00F1266B" w:rsidRDefault="00235098" w:rsidP="00D60990">
            <w:pPr>
              <w:rPr>
                <w:vertAlign w:val="subscript"/>
              </w:rPr>
            </w:pPr>
            <w:r>
              <w:t>S</w:t>
            </w:r>
            <w:r w:rsidRPr="00F1266B">
              <w:rPr>
                <w:vertAlign w:val="superscript"/>
              </w:rPr>
              <w:t>+6</w:t>
            </w:r>
            <w:r>
              <w:t xml:space="preserve"> + 2e</w:t>
            </w:r>
            <w:r w:rsidRPr="00F1266B">
              <w:sym w:font="Symbol" w:char="F0AE"/>
            </w:r>
            <w:r>
              <w:t xml:space="preserve"> S</w:t>
            </w:r>
            <w:r w:rsidRPr="00F1266B">
              <w:rPr>
                <w:vertAlign w:val="superscript"/>
              </w:rPr>
              <w:t>+4</w:t>
            </w:r>
            <w:r>
              <w:t>.</w:t>
            </w:r>
          </w:p>
        </w:tc>
        <w:tc>
          <w:tcPr>
            <w:tcW w:w="851" w:type="dxa"/>
            <w:shd w:val="clear" w:color="auto" w:fill="auto"/>
          </w:tcPr>
          <w:p w14:paraId="645C92C6" w14:textId="77777777" w:rsidR="00235098" w:rsidRDefault="00235098" w:rsidP="00F1266B">
            <w:pPr>
              <w:jc w:val="center"/>
            </w:pPr>
            <w:r>
              <w:t>0,5</w:t>
            </w:r>
          </w:p>
          <w:p w14:paraId="4E77B1EF" w14:textId="77777777" w:rsidR="00235098" w:rsidRDefault="00235098" w:rsidP="00F1266B">
            <w:pPr>
              <w:jc w:val="center"/>
            </w:pPr>
            <w:r>
              <w:t>0,5</w:t>
            </w:r>
          </w:p>
        </w:tc>
      </w:tr>
      <w:tr w:rsidR="00235098" w14:paraId="6DC19AC2" w14:textId="77777777" w:rsidTr="00F1266B">
        <w:tc>
          <w:tcPr>
            <w:tcW w:w="1276" w:type="dxa"/>
            <w:vMerge w:val="restart"/>
            <w:shd w:val="clear" w:color="auto" w:fill="auto"/>
          </w:tcPr>
          <w:p w14:paraId="41407DB1" w14:textId="77777777" w:rsidR="00235098" w:rsidRPr="00F1266B" w:rsidRDefault="00235098" w:rsidP="00D60990">
            <w:pPr>
              <w:rPr>
                <w:b/>
              </w:rPr>
            </w:pPr>
            <w:r w:rsidRPr="00F1266B">
              <w:rPr>
                <w:b/>
              </w:rPr>
              <w:t>Câu 2</w:t>
            </w:r>
          </w:p>
          <w:p w14:paraId="6222CEE8" w14:textId="77777777" w:rsidR="00235098" w:rsidRPr="00F1266B" w:rsidRDefault="00235098" w:rsidP="00D60990">
            <w:pPr>
              <w:rPr>
                <w:b/>
              </w:rPr>
            </w:pPr>
            <w:r w:rsidRPr="00F1266B">
              <w:rPr>
                <w:b/>
              </w:rPr>
              <w:t>2,0 điểm</w:t>
            </w:r>
          </w:p>
        </w:tc>
        <w:tc>
          <w:tcPr>
            <w:tcW w:w="567" w:type="dxa"/>
            <w:shd w:val="clear" w:color="auto" w:fill="auto"/>
          </w:tcPr>
          <w:p w14:paraId="6C6891CA" w14:textId="77777777" w:rsidR="00235098" w:rsidRPr="00F1266B" w:rsidRDefault="00235098" w:rsidP="00D60990">
            <w:pPr>
              <w:rPr>
                <w:b/>
              </w:rPr>
            </w:pPr>
            <w:r w:rsidRPr="00F1266B">
              <w:rPr>
                <w:b/>
              </w:rPr>
              <w:t>a)</w:t>
            </w:r>
          </w:p>
        </w:tc>
        <w:tc>
          <w:tcPr>
            <w:tcW w:w="7229" w:type="dxa"/>
            <w:shd w:val="clear" w:color="auto" w:fill="auto"/>
          </w:tcPr>
          <w:p w14:paraId="02ADE7B9" w14:textId="77777777" w:rsidR="00235098" w:rsidRDefault="00235098" w:rsidP="00F1266B">
            <w:pPr>
              <w:tabs>
                <w:tab w:val="left" w:pos="924"/>
              </w:tabs>
              <w:jc w:val="both"/>
            </w:pPr>
            <w:r>
              <w:t>H</w:t>
            </w:r>
            <w:r w:rsidRPr="00F1266B">
              <w:rPr>
                <w:vertAlign w:val="subscript"/>
              </w:rPr>
              <w:t>2</w:t>
            </w:r>
            <w:r>
              <w:t>S</w:t>
            </w:r>
            <w:r w:rsidR="00821177" w:rsidRPr="00F1266B">
              <w:rPr>
                <w:vertAlign w:val="superscript"/>
              </w:rPr>
              <w:softHyphen/>
              <w:t>2</w:t>
            </w:r>
            <w:r>
              <w:t xml:space="preserve"> + O</w:t>
            </w:r>
            <w:r w:rsidR="00821177" w:rsidRPr="00F1266B">
              <w:rPr>
                <w:vertAlign w:val="superscript"/>
              </w:rPr>
              <w:t>0</w:t>
            </w:r>
            <w:r w:rsidRPr="00F1266B">
              <w:rPr>
                <w:vertAlign w:val="subscript"/>
              </w:rPr>
              <w:t>2</w:t>
            </w:r>
            <w:r>
              <w:t xml:space="preserve"> </w:t>
            </w:r>
            <w:r w:rsidRPr="00F1266B">
              <w:sym w:font="Symbol" w:char="F0AE"/>
            </w:r>
            <w:r w:rsidR="00821177">
              <w:t xml:space="preserve"> S</w:t>
            </w:r>
            <w:r w:rsidR="00821177" w:rsidRPr="00F1266B">
              <w:rPr>
                <w:vertAlign w:val="superscript"/>
              </w:rPr>
              <w:t>0</w:t>
            </w:r>
            <w:r>
              <w:t xml:space="preserve"> + H</w:t>
            </w:r>
            <w:r w:rsidRPr="00F1266B">
              <w:rPr>
                <w:vertAlign w:val="subscript"/>
              </w:rPr>
              <w:t>2</w:t>
            </w:r>
            <w:r>
              <w:t>O</w:t>
            </w:r>
            <w:r w:rsidR="00821177" w:rsidRPr="00F1266B">
              <w:rPr>
                <w:vertAlign w:val="superscript"/>
              </w:rPr>
              <w:t>-2</w:t>
            </w:r>
          </w:p>
          <w:p w14:paraId="649F6910" w14:textId="77777777" w:rsidR="00821177" w:rsidRDefault="00821177" w:rsidP="00F1266B">
            <w:pPr>
              <w:tabs>
                <w:tab w:val="left" w:pos="924"/>
              </w:tabs>
              <w:jc w:val="both"/>
            </w:pPr>
            <w:r>
              <w:t xml:space="preserve"> [K]      [O]</w:t>
            </w:r>
          </w:p>
          <w:p w14:paraId="528E883E" w14:textId="77777777" w:rsidR="00821177" w:rsidRDefault="00821177" w:rsidP="00F1266B">
            <w:pPr>
              <w:tabs>
                <w:tab w:val="left" w:pos="924"/>
              </w:tabs>
              <w:jc w:val="both"/>
            </w:pPr>
            <w:r w:rsidRPr="00F1266B">
              <w:rPr>
                <w:color w:val="000000"/>
              </w:rPr>
              <w:t>2x</w:t>
            </w:r>
            <w:r>
              <w:t xml:space="preserve"> S</w:t>
            </w:r>
            <w:r w:rsidRPr="00F1266B">
              <w:rPr>
                <w:vertAlign w:val="superscript"/>
              </w:rPr>
              <w:t>-2</w:t>
            </w:r>
            <w:r>
              <w:t xml:space="preserve"> </w:t>
            </w:r>
            <w:r w:rsidRPr="00F1266B">
              <w:sym w:font="Symbol" w:char="F0AE"/>
            </w:r>
            <w:r>
              <w:t xml:space="preserve"> S</w:t>
            </w:r>
            <w:r w:rsidRPr="00F1266B">
              <w:rPr>
                <w:vertAlign w:val="superscript"/>
              </w:rPr>
              <w:t>0</w:t>
            </w:r>
            <w:r>
              <w:t xml:space="preserve"> + 2e            QT OXH</w:t>
            </w:r>
          </w:p>
          <w:p w14:paraId="410DA5EA" w14:textId="77777777" w:rsidR="00821177" w:rsidRDefault="00821177" w:rsidP="00F1266B">
            <w:pPr>
              <w:tabs>
                <w:tab w:val="left" w:pos="924"/>
              </w:tabs>
              <w:jc w:val="both"/>
            </w:pPr>
            <w:r w:rsidRPr="00F1266B">
              <w:rPr>
                <w:color w:val="000000"/>
              </w:rPr>
              <w:t>1x</w:t>
            </w:r>
            <w:r>
              <w:t xml:space="preserve"> O</w:t>
            </w:r>
            <w:r w:rsidRPr="00F1266B">
              <w:rPr>
                <w:vertAlign w:val="superscript"/>
              </w:rPr>
              <w:t>0</w:t>
            </w:r>
            <w:r w:rsidRPr="00F1266B">
              <w:rPr>
                <w:vertAlign w:val="subscript"/>
              </w:rPr>
              <w:t>2</w:t>
            </w:r>
            <w:r w:rsidRPr="00F1266B">
              <w:rPr>
                <w:vertAlign w:val="superscript"/>
              </w:rPr>
              <w:t xml:space="preserve"> </w:t>
            </w:r>
            <w:r>
              <w:t xml:space="preserve">+ 4e </w:t>
            </w:r>
            <w:r w:rsidRPr="00F1266B">
              <w:sym w:font="Symbol" w:char="F0AE"/>
            </w:r>
            <w:r>
              <w:t xml:space="preserve"> 2O</w:t>
            </w:r>
            <w:r w:rsidRPr="00F1266B">
              <w:rPr>
                <w:vertAlign w:val="superscript"/>
              </w:rPr>
              <w:softHyphen/>
              <w:t>2</w:t>
            </w:r>
            <w:r>
              <w:t xml:space="preserve">       QT KH</w:t>
            </w:r>
          </w:p>
          <w:p w14:paraId="43A2D15B" w14:textId="77777777" w:rsidR="00821177" w:rsidRPr="00821177" w:rsidRDefault="00821177" w:rsidP="00F1266B">
            <w:pPr>
              <w:tabs>
                <w:tab w:val="left" w:pos="924"/>
              </w:tabs>
              <w:jc w:val="both"/>
            </w:pPr>
            <w:r>
              <w:t>2H</w:t>
            </w:r>
            <w:r w:rsidRPr="00F1266B">
              <w:rPr>
                <w:vertAlign w:val="subscript"/>
              </w:rPr>
              <w:t>2</w:t>
            </w:r>
            <w:r>
              <w:t>S</w:t>
            </w:r>
            <w:r w:rsidRPr="00F1266B">
              <w:rPr>
                <w:vertAlign w:val="superscript"/>
              </w:rPr>
              <w:softHyphen/>
              <w:t>2</w:t>
            </w:r>
            <w:r>
              <w:t xml:space="preserve"> + O</w:t>
            </w:r>
            <w:r w:rsidRPr="00F1266B">
              <w:rPr>
                <w:vertAlign w:val="superscript"/>
              </w:rPr>
              <w:t>0</w:t>
            </w:r>
            <w:r w:rsidRPr="00F1266B">
              <w:rPr>
                <w:vertAlign w:val="subscript"/>
              </w:rPr>
              <w:t>2</w:t>
            </w:r>
            <w:r>
              <w:t xml:space="preserve"> </w:t>
            </w:r>
            <w:r w:rsidRPr="00F1266B">
              <w:sym w:font="Symbol" w:char="F0AE"/>
            </w:r>
            <w:r>
              <w:t xml:space="preserve"> S</w:t>
            </w:r>
            <w:r w:rsidRPr="00F1266B">
              <w:rPr>
                <w:vertAlign w:val="superscript"/>
              </w:rPr>
              <w:t>0</w:t>
            </w:r>
            <w:r>
              <w:t xml:space="preserve"> + 2H</w:t>
            </w:r>
            <w:r w:rsidRPr="00F1266B">
              <w:rPr>
                <w:vertAlign w:val="subscript"/>
              </w:rPr>
              <w:t>2</w:t>
            </w:r>
            <w:r>
              <w:t>O</w:t>
            </w:r>
            <w:r w:rsidRPr="00F1266B">
              <w:rPr>
                <w:vertAlign w:val="superscript"/>
              </w:rPr>
              <w:t>-2</w:t>
            </w:r>
          </w:p>
        </w:tc>
        <w:tc>
          <w:tcPr>
            <w:tcW w:w="851" w:type="dxa"/>
            <w:shd w:val="clear" w:color="auto" w:fill="auto"/>
          </w:tcPr>
          <w:p w14:paraId="5846779C" w14:textId="77777777" w:rsidR="00235098" w:rsidRDefault="00235098" w:rsidP="00F1266B">
            <w:pPr>
              <w:jc w:val="center"/>
            </w:pPr>
          </w:p>
          <w:p w14:paraId="22677690" w14:textId="77777777" w:rsidR="00235098" w:rsidRDefault="00235098" w:rsidP="00F1266B">
            <w:pPr>
              <w:jc w:val="center"/>
            </w:pPr>
            <w:r>
              <w:t>0,25</w:t>
            </w:r>
          </w:p>
          <w:p w14:paraId="763C3273" w14:textId="77777777" w:rsidR="00235098" w:rsidRDefault="00235098" w:rsidP="00F1266B">
            <w:pPr>
              <w:jc w:val="center"/>
            </w:pPr>
            <w:r>
              <w:t>0,25</w:t>
            </w:r>
          </w:p>
          <w:p w14:paraId="7E685232" w14:textId="77777777" w:rsidR="00235098" w:rsidRDefault="00235098" w:rsidP="00F1266B">
            <w:pPr>
              <w:jc w:val="center"/>
            </w:pPr>
            <w:r>
              <w:t>0,</w:t>
            </w:r>
            <w:r w:rsidR="00821177">
              <w:t>2</w:t>
            </w:r>
            <w:r>
              <w:t>5</w:t>
            </w:r>
          </w:p>
          <w:p w14:paraId="03264214" w14:textId="77777777" w:rsidR="00821177" w:rsidRDefault="00821177" w:rsidP="00F1266B">
            <w:pPr>
              <w:jc w:val="center"/>
            </w:pPr>
            <w:r>
              <w:t>0,25</w:t>
            </w:r>
          </w:p>
        </w:tc>
      </w:tr>
      <w:tr w:rsidR="00235098" w14:paraId="3F38B7B4" w14:textId="77777777" w:rsidTr="00F1266B">
        <w:tc>
          <w:tcPr>
            <w:tcW w:w="1276" w:type="dxa"/>
            <w:vMerge/>
            <w:shd w:val="clear" w:color="auto" w:fill="auto"/>
          </w:tcPr>
          <w:p w14:paraId="375AE5BD" w14:textId="77777777" w:rsidR="00235098" w:rsidRPr="00F1266B" w:rsidRDefault="00235098" w:rsidP="00D60990">
            <w:pPr>
              <w:rPr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14:paraId="352C4560" w14:textId="77777777" w:rsidR="00235098" w:rsidRPr="00F1266B" w:rsidRDefault="00235098" w:rsidP="00D60990">
            <w:pPr>
              <w:rPr>
                <w:b/>
              </w:rPr>
            </w:pPr>
            <w:r w:rsidRPr="00F1266B">
              <w:rPr>
                <w:b/>
              </w:rPr>
              <w:t>b)</w:t>
            </w:r>
          </w:p>
        </w:tc>
        <w:tc>
          <w:tcPr>
            <w:tcW w:w="7229" w:type="dxa"/>
            <w:shd w:val="clear" w:color="auto" w:fill="auto"/>
          </w:tcPr>
          <w:p w14:paraId="7E6E32D0" w14:textId="77777777" w:rsidR="00821177" w:rsidRPr="00F1266B" w:rsidRDefault="00821177" w:rsidP="00F1266B">
            <w:pPr>
              <w:pStyle w:val="NormalWeb"/>
              <w:spacing w:before="0" w:beforeAutospacing="0" w:after="0" w:afterAutospacing="0"/>
              <w:rPr>
                <w:color w:val="000000"/>
              </w:rPr>
            </w:pPr>
            <w:r w:rsidRPr="00F1266B">
              <w:rPr>
                <w:color w:val="000000"/>
              </w:rPr>
              <w:t>Cu</w:t>
            </w:r>
            <w:r w:rsidRPr="00F1266B">
              <w:rPr>
                <w:color w:val="000000"/>
                <w:vertAlign w:val="superscript"/>
              </w:rPr>
              <w:t>0</w:t>
            </w:r>
            <w:r w:rsidRPr="00F1266B">
              <w:rPr>
                <w:color w:val="000000"/>
              </w:rPr>
              <w:t xml:space="preserve"> + HN</w:t>
            </w:r>
            <w:r w:rsidRPr="00F1266B">
              <w:rPr>
                <w:color w:val="000000"/>
                <w:vertAlign w:val="superscript"/>
              </w:rPr>
              <w:t>+5</w:t>
            </w:r>
            <w:r w:rsidRPr="00F1266B">
              <w:rPr>
                <w:color w:val="000000"/>
              </w:rPr>
              <w:t>O</w:t>
            </w:r>
            <w:r w:rsidRPr="00F1266B">
              <w:rPr>
                <w:color w:val="000000"/>
                <w:vertAlign w:val="subscript"/>
              </w:rPr>
              <w:t>3</w:t>
            </w:r>
            <w:r w:rsidRPr="00F1266B">
              <w:rPr>
                <w:color w:val="000000"/>
              </w:rPr>
              <w:t> → Cu</w:t>
            </w:r>
            <w:r w:rsidRPr="00F1266B">
              <w:rPr>
                <w:color w:val="000000"/>
                <w:vertAlign w:val="superscript"/>
              </w:rPr>
              <w:t>+2</w:t>
            </w:r>
            <w:r w:rsidRPr="00F1266B">
              <w:rPr>
                <w:color w:val="000000"/>
              </w:rPr>
              <w:t>(NO</w:t>
            </w:r>
            <w:r w:rsidRPr="00F1266B">
              <w:rPr>
                <w:color w:val="000000"/>
                <w:vertAlign w:val="subscript"/>
              </w:rPr>
              <w:t>3</w:t>
            </w:r>
            <w:r w:rsidRPr="00F1266B">
              <w:rPr>
                <w:color w:val="000000"/>
              </w:rPr>
              <w:t>)</w:t>
            </w:r>
            <w:r w:rsidRPr="00F1266B">
              <w:rPr>
                <w:color w:val="000000"/>
                <w:vertAlign w:val="subscript"/>
              </w:rPr>
              <w:t>2</w:t>
            </w:r>
            <w:r w:rsidRPr="00F1266B">
              <w:rPr>
                <w:color w:val="000000"/>
              </w:rPr>
              <w:t> + N</w:t>
            </w:r>
            <w:r w:rsidRPr="00F1266B">
              <w:rPr>
                <w:color w:val="000000"/>
                <w:vertAlign w:val="superscript"/>
              </w:rPr>
              <w:t>+2</w:t>
            </w:r>
            <w:r w:rsidRPr="00F1266B">
              <w:rPr>
                <w:color w:val="000000"/>
              </w:rPr>
              <w:t>O + H</w:t>
            </w:r>
            <w:r w:rsidRPr="00F1266B">
              <w:rPr>
                <w:color w:val="000000"/>
                <w:vertAlign w:val="subscript"/>
              </w:rPr>
              <w:t>2</w:t>
            </w:r>
            <w:r w:rsidRPr="00F1266B">
              <w:rPr>
                <w:color w:val="000000"/>
              </w:rPr>
              <w:t>O</w:t>
            </w:r>
          </w:p>
          <w:p w14:paraId="64A04594" w14:textId="77777777" w:rsidR="00821177" w:rsidRPr="00F1266B" w:rsidRDefault="00821177" w:rsidP="00F1266B">
            <w:pPr>
              <w:pStyle w:val="NormalWeb"/>
              <w:spacing w:before="0" w:beforeAutospacing="0" w:after="0" w:afterAutospacing="0"/>
              <w:rPr>
                <w:color w:val="000000"/>
              </w:rPr>
            </w:pPr>
            <w:r w:rsidRPr="00F1266B">
              <w:rPr>
                <w:color w:val="000000"/>
              </w:rPr>
              <w:t xml:space="preserve">  [K]     [O,MT]</w:t>
            </w:r>
          </w:p>
          <w:p w14:paraId="739A2DE2" w14:textId="77777777" w:rsidR="00821177" w:rsidRPr="00F1266B" w:rsidRDefault="00821177" w:rsidP="00F1266B">
            <w:pPr>
              <w:pStyle w:val="NormalWeb"/>
              <w:spacing w:before="0" w:beforeAutospacing="0" w:after="0" w:afterAutospacing="0"/>
              <w:rPr>
                <w:color w:val="000000"/>
              </w:rPr>
            </w:pPr>
            <w:r w:rsidRPr="00F1266B">
              <w:rPr>
                <w:color w:val="000000"/>
              </w:rPr>
              <w:t>3x (Cu</w:t>
            </w:r>
            <w:r w:rsidRPr="00F1266B">
              <w:rPr>
                <w:color w:val="000000"/>
                <w:vertAlign w:val="superscript"/>
              </w:rPr>
              <w:t>0</w:t>
            </w:r>
            <w:r w:rsidRPr="00F1266B">
              <w:rPr>
                <w:color w:val="000000"/>
              </w:rPr>
              <w:t xml:space="preserve"> → Cu</w:t>
            </w:r>
            <w:r w:rsidRPr="00F1266B">
              <w:rPr>
                <w:color w:val="000000"/>
                <w:vertAlign w:val="superscript"/>
              </w:rPr>
              <w:t>+2</w:t>
            </w:r>
            <w:r w:rsidRPr="00F1266B">
              <w:rPr>
                <w:color w:val="000000"/>
              </w:rPr>
              <w:t xml:space="preserve"> + 2e)    QT OXH</w:t>
            </w:r>
          </w:p>
          <w:p w14:paraId="7CDF1F40" w14:textId="77777777" w:rsidR="00821177" w:rsidRPr="00F1266B" w:rsidRDefault="00821177" w:rsidP="00F1266B">
            <w:pPr>
              <w:pStyle w:val="NormalWeb"/>
              <w:spacing w:before="0" w:beforeAutospacing="0" w:after="0" w:afterAutospacing="0"/>
              <w:rPr>
                <w:color w:val="000000"/>
              </w:rPr>
            </w:pPr>
            <w:r w:rsidRPr="00F1266B">
              <w:rPr>
                <w:color w:val="000000"/>
              </w:rPr>
              <w:t>2x (N</w:t>
            </w:r>
            <w:r w:rsidRPr="00F1266B">
              <w:rPr>
                <w:color w:val="000000"/>
                <w:vertAlign w:val="superscript"/>
              </w:rPr>
              <w:t>+5</w:t>
            </w:r>
            <w:r w:rsidRPr="00F1266B">
              <w:rPr>
                <w:color w:val="000000"/>
              </w:rPr>
              <w:t> + 3e → N</w:t>
            </w:r>
            <w:r w:rsidRPr="00F1266B">
              <w:rPr>
                <w:color w:val="000000"/>
                <w:vertAlign w:val="superscript"/>
              </w:rPr>
              <w:t>+2</w:t>
            </w:r>
            <w:r w:rsidRPr="00F1266B">
              <w:rPr>
                <w:color w:val="000000"/>
              </w:rPr>
              <w:t>)      QT KH</w:t>
            </w:r>
          </w:p>
          <w:p w14:paraId="16BEC6AD" w14:textId="77777777" w:rsidR="00235098" w:rsidRPr="00F1266B" w:rsidRDefault="00821177" w:rsidP="00F1266B">
            <w:pPr>
              <w:pStyle w:val="NormalWeb"/>
              <w:spacing w:before="0" w:beforeAutospacing="0" w:after="0" w:afterAutospacing="0"/>
              <w:rPr>
                <w:color w:val="000000"/>
              </w:rPr>
            </w:pPr>
            <w:r w:rsidRPr="00A04C50">
              <w:t>3Cu + 8HNO</w:t>
            </w:r>
            <w:r w:rsidRPr="00F1266B">
              <w:rPr>
                <w:vertAlign w:val="subscript"/>
              </w:rPr>
              <w:t>3</w:t>
            </w:r>
            <w:r w:rsidRPr="00A04C50">
              <w:t> → 3Cu(NO</w:t>
            </w:r>
            <w:r w:rsidRPr="00F1266B">
              <w:rPr>
                <w:vertAlign w:val="subscript"/>
              </w:rPr>
              <w:t>3</w:t>
            </w:r>
            <w:r w:rsidRPr="00A04C50">
              <w:t>)</w:t>
            </w:r>
            <w:r w:rsidRPr="00F1266B">
              <w:rPr>
                <w:vertAlign w:val="subscript"/>
              </w:rPr>
              <w:t>2</w:t>
            </w:r>
            <w:r w:rsidRPr="00A04C50">
              <w:t> + 2NO + 4H</w:t>
            </w:r>
            <w:r w:rsidRPr="00F1266B">
              <w:rPr>
                <w:vertAlign w:val="subscript"/>
              </w:rPr>
              <w:t>2</w:t>
            </w:r>
            <w:r w:rsidRPr="00A04C50">
              <w:t>O</w:t>
            </w:r>
          </w:p>
        </w:tc>
        <w:tc>
          <w:tcPr>
            <w:tcW w:w="851" w:type="dxa"/>
            <w:shd w:val="clear" w:color="auto" w:fill="auto"/>
          </w:tcPr>
          <w:p w14:paraId="2FD88808" w14:textId="77777777" w:rsidR="00235098" w:rsidRDefault="00235098" w:rsidP="00F1266B">
            <w:pPr>
              <w:jc w:val="center"/>
            </w:pPr>
          </w:p>
          <w:p w14:paraId="20E762B1" w14:textId="77777777" w:rsidR="00235098" w:rsidRDefault="00821177" w:rsidP="00F1266B">
            <w:pPr>
              <w:jc w:val="center"/>
            </w:pPr>
            <w:r>
              <w:t>0,25</w:t>
            </w:r>
          </w:p>
          <w:p w14:paraId="67C1D439" w14:textId="77777777" w:rsidR="00235098" w:rsidRDefault="00235098" w:rsidP="00F1266B">
            <w:pPr>
              <w:jc w:val="center"/>
            </w:pPr>
            <w:r>
              <w:t>0,25</w:t>
            </w:r>
          </w:p>
          <w:p w14:paraId="11F78A31" w14:textId="77777777" w:rsidR="00235098" w:rsidRDefault="00821177" w:rsidP="00F1266B">
            <w:pPr>
              <w:jc w:val="center"/>
            </w:pPr>
            <w:r>
              <w:t>0,25</w:t>
            </w:r>
          </w:p>
          <w:p w14:paraId="607D3A76" w14:textId="77777777" w:rsidR="00235098" w:rsidRDefault="00235098" w:rsidP="00F1266B">
            <w:pPr>
              <w:jc w:val="center"/>
            </w:pPr>
            <w:r>
              <w:t>0,25</w:t>
            </w:r>
          </w:p>
        </w:tc>
      </w:tr>
      <w:tr w:rsidR="00821177" w14:paraId="20D0B5F2" w14:textId="77777777" w:rsidTr="00F1266B">
        <w:trPr>
          <w:trHeight w:val="2870"/>
        </w:trPr>
        <w:tc>
          <w:tcPr>
            <w:tcW w:w="1276" w:type="dxa"/>
            <w:shd w:val="clear" w:color="auto" w:fill="auto"/>
          </w:tcPr>
          <w:p w14:paraId="7DEC5160" w14:textId="77777777" w:rsidR="00821177" w:rsidRPr="00F1266B" w:rsidRDefault="00821177" w:rsidP="00D60990">
            <w:pPr>
              <w:rPr>
                <w:b/>
              </w:rPr>
            </w:pPr>
            <w:r w:rsidRPr="00F1266B">
              <w:rPr>
                <w:b/>
              </w:rPr>
              <w:t>Câu 3</w:t>
            </w:r>
          </w:p>
          <w:p w14:paraId="6DFAB9AC" w14:textId="77777777" w:rsidR="00821177" w:rsidRPr="00F1266B" w:rsidRDefault="00821177" w:rsidP="00D60990">
            <w:pPr>
              <w:rPr>
                <w:b/>
              </w:rPr>
            </w:pPr>
            <w:r w:rsidRPr="00F1266B">
              <w:rPr>
                <w:b/>
              </w:rPr>
              <w:t>1,0 điểm</w:t>
            </w:r>
          </w:p>
        </w:tc>
        <w:tc>
          <w:tcPr>
            <w:tcW w:w="567" w:type="dxa"/>
            <w:shd w:val="clear" w:color="auto" w:fill="auto"/>
          </w:tcPr>
          <w:p w14:paraId="46B1E79B" w14:textId="77777777" w:rsidR="00821177" w:rsidRPr="00F1266B" w:rsidRDefault="00821177" w:rsidP="00D60990">
            <w:pPr>
              <w:rPr>
                <w:b/>
              </w:rPr>
            </w:pPr>
          </w:p>
        </w:tc>
        <w:tc>
          <w:tcPr>
            <w:tcW w:w="7229" w:type="dxa"/>
            <w:shd w:val="clear" w:color="auto" w:fill="auto"/>
          </w:tcPr>
          <w:p w14:paraId="320F0358" w14:textId="77777777" w:rsidR="00821177" w:rsidRPr="00F1266B" w:rsidRDefault="00D60990" w:rsidP="00F1266B">
            <w:pPr>
              <w:pStyle w:val="BodyText"/>
              <w:tabs>
                <w:tab w:val="left" w:pos="284"/>
              </w:tabs>
              <w:spacing w:before="0"/>
              <w:ind w:left="0" w:firstLine="0"/>
              <w:jc w:val="left"/>
              <w:rPr>
                <w:sz w:val="24"/>
                <w:szCs w:val="24"/>
              </w:rPr>
            </w:pPr>
            <w:r w:rsidRPr="00D60990">
              <w:pict w14:anchorId="5BB4057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1.25pt;height:2in">
                  <v:imagedata r:id="rId4" o:title="de-thi-giua-ki-2-hoa-hoc-lop-10-chan-troi-6"/>
                </v:shape>
              </w:pict>
            </w:r>
          </w:p>
        </w:tc>
        <w:tc>
          <w:tcPr>
            <w:tcW w:w="851" w:type="dxa"/>
            <w:shd w:val="clear" w:color="auto" w:fill="auto"/>
          </w:tcPr>
          <w:p w14:paraId="05001F3D" w14:textId="77777777" w:rsidR="00821177" w:rsidRDefault="00821177" w:rsidP="00F1266B">
            <w:pPr>
              <w:jc w:val="center"/>
            </w:pPr>
          </w:p>
          <w:p w14:paraId="70BB1996" w14:textId="77777777" w:rsidR="00821177" w:rsidRDefault="00821177" w:rsidP="00F1266B">
            <w:pPr>
              <w:jc w:val="center"/>
            </w:pPr>
          </w:p>
          <w:p w14:paraId="54D172B2" w14:textId="77777777" w:rsidR="00821177" w:rsidRDefault="00821177" w:rsidP="00F1266B">
            <w:pPr>
              <w:jc w:val="center"/>
            </w:pPr>
          </w:p>
          <w:p w14:paraId="022A0364" w14:textId="77777777" w:rsidR="00821177" w:rsidRDefault="00D60990" w:rsidP="00F1266B">
            <w:pPr>
              <w:jc w:val="center"/>
            </w:pPr>
            <w:r>
              <w:t>1,0</w:t>
            </w:r>
          </w:p>
        </w:tc>
      </w:tr>
      <w:tr w:rsidR="00D60990" w14:paraId="2BF49D25" w14:textId="77777777" w:rsidTr="00F1266B">
        <w:trPr>
          <w:trHeight w:val="2800"/>
        </w:trPr>
        <w:tc>
          <w:tcPr>
            <w:tcW w:w="1276" w:type="dxa"/>
            <w:shd w:val="clear" w:color="auto" w:fill="auto"/>
          </w:tcPr>
          <w:p w14:paraId="01E0DB9D" w14:textId="77777777" w:rsidR="00D60990" w:rsidRPr="00F1266B" w:rsidRDefault="00D60990" w:rsidP="00D60990">
            <w:pPr>
              <w:rPr>
                <w:b/>
              </w:rPr>
            </w:pPr>
            <w:r w:rsidRPr="00F1266B">
              <w:rPr>
                <w:b/>
              </w:rPr>
              <w:lastRenderedPageBreak/>
              <w:t>Câu 4</w:t>
            </w:r>
          </w:p>
          <w:p w14:paraId="2A55C039" w14:textId="77777777" w:rsidR="00D60990" w:rsidRPr="00F1266B" w:rsidRDefault="00D60990" w:rsidP="00D60990">
            <w:pPr>
              <w:rPr>
                <w:b/>
              </w:rPr>
            </w:pPr>
            <w:r w:rsidRPr="00F1266B">
              <w:rPr>
                <w:b/>
              </w:rPr>
              <w:t>1,0 điểm</w:t>
            </w:r>
          </w:p>
        </w:tc>
        <w:tc>
          <w:tcPr>
            <w:tcW w:w="567" w:type="dxa"/>
            <w:shd w:val="clear" w:color="auto" w:fill="auto"/>
          </w:tcPr>
          <w:p w14:paraId="36BC084D" w14:textId="77777777" w:rsidR="00D60990" w:rsidRPr="00F1266B" w:rsidRDefault="00D60990" w:rsidP="00D60990">
            <w:pPr>
              <w:rPr>
                <w:b/>
              </w:rPr>
            </w:pPr>
          </w:p>
        </w:tc>
        <w:tc>
          <w:tcPr>
            <w:tcW w:w="7229" w:type="dxa"/>
            <w:shd w:val="clear" w:color="auto" w:fill="auto"/>
          </w:tcPr>
          <w:p w14:paraId="6697484A" w14:textId="77777777" w:rsidR="00D60990" w:rsidRPr="00F1266B" w:rsidRDefault="00D60990" w:rsidP="00F1266B">
            <w:pPr>
              <w:pStyle w:val="BodyText"/>
              <w:tabs>
                <w:tab w:val="left" w:pos="284"/>
              </w:tabs>
              <w:spacing w:before="0"/>
              <w:ind w:left="0" w:firstLine="0"/>
              <w:jc w:val="left"/>
              <w:rPr>
                <w:sz w:val="24"/>
                <w:szCs w:val="24"/>
              </w:rPr>
            </w:pPr>
            <w:r w:rsidRPr="00F1266B">
              <w:rPr>
                <w:sz w:val="24"/>
                <w:szCs w:val="24"/>
              </w:rPr>
              <w:t>-Tổng nhiệt tạo thành các chất đầu là:</w:t>
            </w:r>
          </w:p>
          <w:p w14:paraId="54BD2250" w14:textId="77777777" w:rsidR="00D60990" w:rsidRPr="00F1266B" w:rsidRDefault="00D60990" w:rsidP="00F1266B">
            <w:pPr>
              <w:pStyle w:val="BodyText"/>
              <w:tabs>
                <w:tab w:val="left" w:pos="284"/>
              </w:tabs>
              <w:spacing w:before="0"/>
              <w:ind w:firstLine="540"/>
              <w:jc w:val="left"/>
              <w:rPr>
                <w:sz w:val="24"/>
                <w:szCs w:val="24"/>
              </w:rPr>
            </w:pPr>
            <w:r w:rsidRPr="00F1266B">
              <w:rPr>
                <w:position w:val="-30"/>
                <w:sz w:val="24"/>
                <w:szCs w:val="24"/>
                <w:lang w:val="en-US"/>
              </w:rPr>
              <w:object w:dxaOrig="4900" w:dyaOrig="720" w14:anchorId="24437A08">
                <v:shape id="_x0000_i1026" type="#_x0000_t75" style="width:281.25pt;height:41.25pt" o:ole="">
                  <v:imagedata r:id="rId5" o:title=""/>
                </v:shape>
                <o:OLEObject Type="Embed" ProgID="Equation.DSMT4" ShapeID="_x0000_i1026" DrawAspect="Content" ObjectID="_1741159809" r:id="rId6"/>
              </w:object>
            </w:r>
          </w:p>
          <w:p w14:paraId="76DA3252" w14:textId="77777777" w:rsidR="00D60990" w:rsidRPr="00F1266B" w:rsidRDefault="00D60990" w:rsidP="00F1266B">
            <w:pPr>
              <w:pStyle w:val="BodyText"/>
              <w:tabs>
                <w:tab w:val="left" w:pos="284"/>
              </w:tabs>
              <w:spacing w:before="0"/>
              <w:ind w:left="0" w:firstLine="0"/>
              <w:jc w:val="left"/>
              <w:rPr>
                <w:sz w:val="24"/>
                <w:szCs w:val="24"/>
              </w:rPr>
            </w:pPr>
            <w:r w:rsidRPr="00F1266B">
              <w:rPr>
                <w:sz w:val="24"/>
                <w:szCs w:val="24"/>
              </w:rPr>
              <w:t>- Tổng nhiệt tạo thành các chất sản phẩm là:</w:t>
            </w:r>
          </w:p>
          <w:p w14:paraId="2BC97D22" w14:textId="77777777" w:rsidR="00D60990" w:rsidRPr="00F1266B" w:rsidRDefault="00D60990" w:rsidP="00F1266B">
            <w:pPr>
              <w:pStyle w:val="BodyText"/>
              <w:tabs>
                <w:tab w:val="left" w:pos="284"/>
              </w:tabs>
              <w:spacing w:before="0"/>
              <w:ind w:firstLine="540"/>
              <w:jc w:val="left"/>
              <w:rPr>
                <w:sz w:val="24"/>
                <w:szCs w:val="24"/>
              </w:rPr>
            </w:pPr>
            <w:r w:rsidRPr="00F1266B">
              <w:rPr>
                <w:position w:val="-30"/>
                <w:sz w:val="24"/>
                <w:szCs w:val="24"/>
                <w:lang w:val="en-US"/>
              </w:rPr>
              <w:object w:dxaOrig="5040" w:dyaOrig="720" w14:anchorId="4BAD54C8">
                <v:shape id="_x0000_i1027" type="#_x0000_t75" style="width:280.5pt;height:40.5pt" o:ole="">
                  <v:imagedata r:id="rId7" o:title=""/>
                </v:shape>
                <o:OLEObject Type="Embed" ProgID="Equation.DSMT4" ShapeID="_x0000_i1027" DrawAspect="Content" ObjectID="_1741159810" r:id="rId8"/>
              </w:object>
            </w:r>
          </w:p>
          <w:p w14:paraId="6BD2593D" w14:textId="77777777" w:rsidR="00D60990" w:rsidRPr="00F1266B" w:rsidRDefault="00D60990" w:rsidP="00F1266B">
            <w:pPr>
              <w:pStyle w:val="BodyText"/>
              <w:tabs>
                <w:tab w:val="left" w:pos="284"/>
              </w:tabs>
              <w:spacing w:before="0"/>
              <w:ind w:left="0" w:firstLine="0"/>
              <w:jc w:val="left"/>
              <w:rPr>
                <w:sz w:val="24"/>
                <w:szCs w:val="24"/>
              </w:rPr>
            </w:pPr>
            <w:r w:rsidRPr="00F1266B">
              <w:rPr>
                <w:sz w:val="24"/>
                <w:szCs w:val="24"/>
              </w:rPr>
              <w:t>- Vậy, biến thiên enthalpy của phản ứng:</w:t>
            </w:r>
          </w:p>
          <w:p w14:paraId="7FB67BD5" w14:textId="77777777" w:rsidR="00D60990" w:rsidRPr="00F1266B" w:rsidRDefault="00D60990" w:rsidP="00D60990">
            <w:pPr>
              <w:rPr>
                <w:lang w:val="it-IT"/>
              </w:rPr>
            </w:pPr>
            <w:r w:rsidRPr="00F1266B">
              <w:rPr>
                <w:position w:val="-10"/>
              </w:rPr>
              <w:object w:dxaOrig="660" w:dyaOrig="360" w14:anchorId="539A4842">
                <v:shape id="_x0000_i1028" type="#_x0000_t75" style="width:33pt;height:18pt" o:ole="">
                  <v:imagedata r:id="rId9" o:title=""/>
                </v:shape>
                <o:OLEObject Type="Embed" ProgID="Equation.DSMT4" ShapeID="_x0000_i1028" DrawAspect="Content" ObjectID="_1741159811" r:id="rId10"/>
              </w:object>
            </w:r>
            <w:r>
              <w:t xml:space="preserve">= </w:t>
            </w:r>
            <w:r w:rsidRPr="00F1266B">
              <w:rPr>
                <w:position w:val="-14"/>
              </w:rPr>
              <w:object w:dxaOrig="980" w:dyaOrig="400" w14:anchorId="60D2F061">
                <v:shape id="_x0000_i1029" type="#_x0000_t75" style="width:48.75pt;height:20.25pt" o:ole="">
                  <v:imagedata r:id="rId11" o:title=""/>
                </v:shape>
                <o:OLEObject Type="Embed" ProgID="Equation.DSMT4" ShapeID="_x0000_i1029" DrawAspect="Content" ObjectID="_1741159812" r:id="rId12"/>
              </w:object>
            </w:r>
            <w:r>
              <w:t xml:space="preserve">(sp) - </w:t>
            </w:r>
            <w:r w:rsidRPr="00F1266B">
              <w:rPr>
                <w:position w:val="-14"/>
              </w:rPr>
              <w:object w:dxaOrig="980" w:dyaOrig="400" w14:anchorId="175CA25E">
                <v:shape id="_x0000_i1030" type="#_x0000_t75" style="width:48.75pt;height:20.25pt" o:ole="">
                  <v:imagedata r:id="rId11" o:title=""/>
                </v:shape>
                <o:OLEObject Type="Embed" ProgID="Equation.DSMT4" ShapeID="_x0000_i1030" DrawAspect="Content" ObjectID="_1741159813" r:id="rId13"/>
              </w:object>
            </w:r>
            <w:r>
              <w:t>(cđ) =  - 4025,4 – (-711,6)= -3313,8(kJ)</w:t>
            </w:r>
          </w:p>
        </w:tc>
        <w:tc>
          <w:tcPr>
            <w:tcW w:w="851" w:type="dxa"/>
            <w:shd w:val="clear" w:color="auto" w:fill="auto"/>
          </w:tcPr>
          <w:p w14:paraId="16B99231" w14:textId="77777777" w:rsidR="00D60990" w:rsidRDefault="00D60990" w:rsidP="00F1266B">
            <w:pPr>
              <w:jc w:val="center"/>
            </w:pPr>
          </w:p>
          <w:p w14:paraId="682A265C" w14:textId="77777777" w:rsidR="00D60990" w:rsidRDefault="00D60990" w:rsidP="00F1266B">
            <w:pPr>
              <w:jc w:val="center"/>
            </w:pPr>
          </w:p>
          <w:p w14:paraId="340E78FB" w14:textId="77777777" w:rsidR="00D60990" w:rsidRDefault="00D60990" w:rsidP="00F1266B">
            <w:pPr>
              <w:jc w:val="center"/>
            </w:pPr>
            <w:r>
              <w:t>0,25</w:t>
            </w:r>
          </w:p>
          <w:p w14:paraId="2A43FBB1" w14:textId="77777777" w:rsidR="00D60990" w:rsidRDefault="00D60990" w:rsidP="00F1266B">
            <w:pPr>
              <w:jc w:val="center"/>
            </w:pPr>
          </w:p>
          <w:p w14:paraId="0D1B8C39" w14:textId="77777777" w:rsidR="00D60990" w:rsidRDefault="00D60990" w:rsidP="00F1266B">
            <w:pPr>
              <w:jc w:val="center"/>
            </w:pPr>
          </w:p>
          <w:p w14:paraId="74DF0ECA" w14:textId="77777777" w:rsidR="00D60990" w:rsidRDefault="00D60990" w:rsidP="00F1266B">
            <w:pPr>
              <w:jc w:val="center"/>
            </w:pPr>
          </w:p>
          <w:p w14:paraId="2C476268" w14:textId="77777777" w:rsidR="00D60990" w:rsidRDefault="00D60990" w:rsidP="00F1266B">
            <w:pPr>
              <w:jc w:val="center"/>
            </w:pPr>
          </w:p>
          <w:p w14:paraId="4996EF8C" w14:textId="77777777" w:rsidR="00D60990" w:rsidRDefault="00D60990" w:rsidP="00F1266B">
            <w:pPr>
              <w:jc w:val="center"/>
            </w:pPr>
            <w:r>
              <w:t>0,25</w:t>
            </w:r>
          </w:p>
          <w:p w14:paraId="3E709770" w14:textId="77777777" w:rsidR="00D60990" w:rsidRDefault="00D60990" w:rsidP="00F1266B">
            <w:pPr>
              <w:jc w:val="center"/>
            </w:pPr>
          </w:p>
          <w:p w14:paraId="006E8BC4" w14:textId="77777777" w:rsidR="00D60990" w:rsidRDefault="00D60990" w:rsidP="00F1266B">
            <w:pPr>
              <w:jc w:val="center"/>
            </w:pPr>
            <w:r>
              <w:t>0,5</w:t>
            </w:r>
          </w:p>
        </w:tc>
      </w:tr>
    </w:tbl>
    <w:p w14:paraId="623D5E18" w14:textId="77777777" w:rsidR="00E009B5" w:rsidRDefault="00E009B5"/>
    <w:sectPr w:rsidR="00E009B5" w:rsidSect="00F1266B">
      <w:pgSz w:w="11907" w:h="16840" w:code="9"/>
      <w:pgMar w:top="567" w:right="851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F83DA9"/>
    <w:rsid w:val="000106A7"/>
    <w:rsid w:val="000260EC"/>
    <w:rsid w:val="0006421F"/>
    <w:rsid w:val="000B1610"/>
    <w:rsid w:val="000B58C1"/>
    <w:rsid w:val="000E76C6"/>
    <w:rsid w:val="00117CFD"/>
    <w:rsid w:val="001557DF"/>
    <w:rsid w:val="00176FAD"/>
    <w:rsid w:val="001B01AF"/>
    <w:rsid w:val="001B1DA1"/>
    <w:rsid w:val="001B397D"/>
    <w:rsid w:val="00201FCB"/>
    <w:rsid w:val="002070AC"/>
    <w:rsid w:val="00233DB6"/>
    <w:rsid w:val="00235098"/>
    <w:rsid w:val="00253584"/>
    <w:rsid w:val="00255E25"/>
    <w:rsid w:val="002E1FCA"/>
    <w:rsid w:val="002F283F"/>
    <w:rsid w:val="00324AF9"/>
    <w:rsid w:val="003502E4"/>
    <w:rsid w:val="00367C65"/>
    <w:rsid w:val="003908C8"/>
    <w:rsid w:val="003E4B61"/>
    <w:rsid w:val="003E56B3"/>
    <w:rsid w:val="00402671"/>
    <w:rsid w:val="0041454A"/>
    <w:rsid w:val="00473F4C"/>
    <w:rsid w:val="00492E8A"/>
    <w:rsid w:val="004C1EC9"/>
    <w:rsid w:val="004C2FEC"/>
    <w:rsid w:val="004C598F"/>
    <w:rsid w:val="0051590D"/>
    <w:rsid w:val="00515D88"/>
    <w:rsid w:val="00563422"/>
    <w:rsid w:val="005B19EE"/>
    <w:rsid w:val="005C64F4"/>
    <w:rsid w:val="005E48BF"/>
    <w:rsid w:val="005F7A1B"/>
    <w:rsid w:val="0060280A"/>
    <w:rsid w:val="006032A7"/>
    <w:rsid w:val="006649B6"/>
    <w:rsid w:val="00686A0E"/>
    <w:rsid w:val="00691CBA"/>
    <w:rsid w:val="006B4175"/>
    <w:rsid w:val="006B7A4E"/>
    <w:rsid w:val="006C2B2D"/>
    <w:rsid w:val="006D1092"/>
    <w:rsid w:val="006F1BB5"/>
    <w:rsid w:val="00703315"/>
    <w:rsid w:val="00727700"/>
    <w:rsid w:val="0078551F"/>
    <w:rsid w:val="007A0EEB"/>
    <w:rsid w:val="007C7298"/>
    <w:rsid w:val="007E05A5"/>
    <w:rsid w:val="00821177"/>
    <w:rsid w:val="00850E0B"/>
    <w:rsid w:val="008763DC"/>
    <w:rsid w:val="00877E45"/>
    <w:rsid w:val="00887AD9"/>
    <w:rsid w:val="00892494"/>
    <w:rsid w:val="00902A38"/>
    <w:rsid w:val="00917AA2"/>
    <w:rsid w:val="00943270"/>
    <w:rsid w:val="00947829"/>
    <w:rsid w:val="00967114"/>
    <w:rsid w:val="00970FC2"/>
    <w:rsid w:val="00980219"/>
    <w:rsid w:val="009A377B"/>
    <w:rsid w:val="009A5CCE"/>
    <w:rsid w:val="009C43AC"/>
    <w:rsid w:val="00A02CFA"/>
    <w:rsid w:val="00A06C03"/>
    <w:rsid w:val="00A174D3"/>
    <w:rsid w:val="00A41B4D"/>
    <w:rsid w:val="00A738FC"/>
    <w:rsid w:val="00A92A4C"/>
    <w:rsid w:val="00AA798A"/>
    <w:rsid w:val="00AE0315"/>
    <w:rsid w:val="00B22E02"/>
    <w:rsid w:val="00B413E6"/>
    <w:rsid w:val="00B465F7"/>
    <w:rsid w:val="00B54DA2"/>
    <w:rsid w:val="00B83D13"/>
    <w:rsid w:val="00B86EA9"/>
    <w:rsid w:val="00B934C1"/>
    <w:rsid w:val="00BA59DE"/>
    <w:rsid w:val="00BE195E"/>
    <w:rsid w:val="00C306C4"/>
    <w:rsid w:val="00C60E0B"/>
    <w:rsid w:val="00C96620"/>
    <w:rsid w:val="00D477BB"/>
    <w:rsid w:val="00D5075A"/>
    <w:rsid w:val="00D60990"/>
    <w:rsid w:val="00D6154F"/>
    <w:rsid w:val="00D7040F"/>
    <w:rsid w:val="00D74D0C"/>
    <w:rsid w:val="00D74EB8"/>
    <w:rsid w:val="00D91149"/>
    <w:rsid w:val="00DD08D1"/>
    <w:rsid w:val="00E009B5"/>
    <w:rsid w:val="00E0281D"/>
    <w:rsid w:val="00E3225E"/>
    <w:rsid w:val="00E90B4D"/>
    <w:rsid w:val="00ED7FCF"/>
    <w:rsid w:val="00EE4EDE"/>
    <w:rsid w:val="00F1266B"/>
    <w:rsid w:val="00F26D19"/>
    <w:rsid w:val="00F40E88"/>
    <w:rsid w:val="00F71C66"/>
    <w:rsid w:val="00F83D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8832F21"/>
  <w15:chartTrackingRefBased/>
  <w15:docId w15:val="{CD0C9A6A-B182-499E-8CAC-9E31FA948B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83DA9"/>
    <w:rPr>
      <w:sz w:val="24"/>
      <w:szCs w:val="24"/>
      <w:lang w:val="en-US" w:eastAsia="en-US"/>
    </w:rPr>
  </w:style>
  <w:style w:type="character" w:default="1" w:styleId="DefaultParagraphFont">
    <w:name w:val="Default Paragraph Font"/>
    <w:link w:val="1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1">
    <w:name w:val="1"/>
    <w:aliases w:val="2"/>
    <w:basedOn w:val="Normal"/>
    <w:link w:val="DefaultParagraphFont"/>
    <w:autoRedefine/>
    <w:rsid w:val="00F83DA9"/>
    <w:pPr>
      <w:spacing w:after="160" w:line="240" w:lineRule="exact"/>
      <w:ind w:firstLine="567"/>
    </w:pPr>
    <w:rPr>
      <w:rFonts w:ascii="Verdana" w:eastAsia="MS Mincho" w:hAnsi="Verdana"/>
      <w:sz w:val="20"/>
      <w:szCs w:val="20"/>
    </w:rPr>
  </w:style>
  <w:style w:type="table" w:styleId="TableGrid">
    <w:name w:val="Table Grid"/>
    <w:basedOn w:val="TableNormal"/>
    <w:rsid w:val="0023509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821177"/>
    <w:pPr>
      <w:spacing w:before="100" w:beforeAutospacing="1" w:after="100" w:afterAutospacing="1"/>
    </w:pPr>
  </w:style>
  <w:style w:type="character" w:customStyle="1" w:styleId="BodyTextChar">
    <w:name w:val="Body Text Char"/>
    <w:link w:val="BodyText"/>
    <w:locked/>
    <w:rsid w:val="00821177"/>
    <w:rPr>
      <w:sz w:val="26"/>
      <w:szCs w:val="26"/>
      <w:lang w:bidi="en-US"/>
    </w:rPr>
  </w:style>
  <w:style w:type="paragraph" w:styleId="BodyText">
    <w:name w:val="Body Text"/>
    <w:basedOn w:val="Normal"/>
    <w:link w:val="BodyTextChar"/>
    <w:rsid w:val="00821177"/>
    <w:pPr>
      <w:widowControl w:val="0"/>
      <w:autoSpaceDE w:val="0"/>
      <w:autoSpaceDN w:val="0"/>
      <w:spacing w:before="121"/>
      <w:ind w:left="258" w:firstLine="720"/>
      <w:jc w:val="both"/>
    </w:pPr>
    <w:rPr>
      <w:sz w:val="26"/>
      <w:szCs w:val="26"/>
      <w:lang w:val="vi-VN" w:eastAsia="vi-VN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4414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20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085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8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97</Words>
  <Characters>112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1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cp:lastModifiedBy>THPT Ngô Gia Tự</cp:lastModifiedBy>
  <cp:revision>2</cp:revision>
  <cp:lastPrinted>2023-03-23T07:35:00Z</cp:lastPrinted>
  <dcterms:created xsi:type="dcterms:W3CDTF">2023-03-24T03:44:00Z</dcterms:created>
  <dcterms:modified xsi:type="dcterms:W3CDTF">2023-03-24T03:44:00Z</dcterms:modified>
</cp:coreProperties>
</file>